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2EE5E5" w14:textId="4FCC7FF1" w:rsidR="00160D39" w:rsidRPr="00405DB2" w:rsidRDefault="001D1C35" w:rsidP="007715EC">
      <w:pPr>
        <w:spacing w:line="240" w:lineRule="auto"/>
        <w:jc w:val="center"/>
        <w:rPr>
          <w:rFonts w:cs="Phetsarath OT"/>
          <w:b/>
          <w:bCs/>
          <w:lang w:bidi="lo-LA"/>
        </w:rPr>
      </w:pPr>
      <w:r w:rsidRPr="00405DB2">
        <w:rPr>
          <w:rFonts w:cs="Phetsarath OT"/>
          <w:b/>
          <w:bCs/>
          <w:cs/>
          <w:lang w:bidi="lo-LA"/>
        </w:rPr>
        <w:t>ຫົວບົດຄົ້ນຄວ້າ ພ້ອມບົດແກ້ ວິຊາເຄມີສາດ ມ 7</w:t>
      </w:r>
    </w:p>
    <w:p w14:paraId="5ED8CE70" w14:textId="788AC45A" w:rsidR="001D1C35" w:rsidRPr="00405DB2" w:rsidRDefault="001D1C35" w:rsidP="007715EC">
      <w:pPr>
        <w:pStyle w:val="ListParagraph"/>
        <w:numPr>
          <w:ilvl w:val="0"/>
          <w:numId w:val="2"/>
        </w:numPr>
        <w:spacing w:line="240" w:lineRule="auto"/>
        <w:ind w:left="0" w:firstLine="0"/>
        <w:jc w:val="both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cs/>
          <w:lang w:bidi="lo-LA"/>
        </w:rPr>
        <w:t xml:space="preserve">ກໍານົດໃຫ້ </w:t>
      </w:r>
      <w:r w:rsidRPr="00405DB2">
        <w:rPr>
          <w:rFonts w:cs="Phetsarath OT"/>
          <w:szCs w:val="24"/>
          <w:lang w:bidi="lo-LA"/>
        </w:rPr>
        <w:t>X</w:t>
      </w:r>
      <w:r w:rsidRPr="00405DB2">
        <w:rPr>
          <w:rFonts w:cs="Phetsarath OT"/>
          <w:szCs w:val="24"/>
          <w:vertAlign w:val="superscript"/>
          <w:lang w:bidi="lo-LA"/>
        </w:rPr>
        <w:t>+</w:t>
      </w:r>
      <w:r w:rsidRPr="00405DB2">
        <w:rPr>
          <w:rFonts w:cs="Phetsarath OT"/>
          <w:szCs w:val="24"/>
          <w:cs/>
          <w:lang w:bidi="lo-LA"/>
        </w:rPr>
        <w:t xml:space="preserve"> ມີຈໍານວນ 10 ເອເລັກຕຣົງ ຖ້າ  </w:t>
      </w:r>
      <w:r w:rsidRPr="00405DB2">
        <w:rPr>
          <w:rFonts w:cs="Phetsarath OT"/>
          <w:szCs w:val="24"/>
          <w:lang w:bidi="lo-LA"/>
        </w:rPr>
        <w:t>X</w:t>
      </w:r>
      <w:r w:rsidRPr="00405DB2">
        <w:rPr>
          <w:rFonts w:cs="Phetsarath OT"/>
          <w:szCs w:val="24"/>
          <w:cs/>
          <w:lang w:bidi="lo-LA"/>
        </w:rPr>
        <w:t xml:space="preserve"> ມີເລກມວນສານອາໂຕມເທົ່າກັບ 23 ຖ້າດຶງເອເລັກຕຣົງອອກຈາກອາໂຕມ 3 ອີເລັກຕຣົງ ແລ້ວຕື່ມ 3 ໂປຣຕຣົງເຂົ້າໄປສັນຍາລັກນີວເຄຼຍໃໝ່ທີ່ໄດ້ຄືຂໍ້ໃດ</w:t>
      </w:r>
      <w:r w:rsidRPr="00405DB2">
        <w:rPr>
          <w:rFonts w:cs="Phetsarath OT"/>
          <w:szCs w:val="24"/>
          <w:lang w:bidi="lo-LA"/>
        </w:rPr>
        <w:t xml:space="preserve"> ?</w:t>
      </w:r>
    </w:p>
    <w:p w14:paraId="388DE113" w14:textId="0F7F26DA" w:rsidR="001D1C35" w:rsidRPr="00405DB2" w:rsidRDefault="002D3701" w:rsidP="007715EC">
      <w:pPr>
        <w:spacing w:line="240" w:lineRule="auto"/>
        <w:ind w:firstLine="720"/>
        <w:jc w:val="both"/>
        <w:rPr>
          <w:rFonts w:eastAsiaTheme="minorEastAsia" w:cs="Phetsarath OT"/>
          <w:lang w:bidi="lo-LA"/>
        </w:rPr>
      </w:pPr>
      <w:r>
        <w:rPr>
          <w:rFonts w:cs="Phetsarath OT"/>
          <w:b/>
          <w:bCs/>
          <w:noProof/>
          <w:lang w:val="lo-LA" w:bidi="lo-LA"/>
        </w:rPr>
        <w:drawing>
          <wp:anchor distT="0" distB="0" distL="114300" distR="114300" simplePos="0" relativeHeight="251673600" behindDoc="0" locked="0" layoutInCell="1" allowOverlap="1" wp14:anchorId="61EA2786" wp14:editId="68D2CC7A">
            <wp:simplePos x="0" y="0"/>
            <wp:positionH relativeFrom="column">
              <wp:posOffset>4490720</wp:posOffset>
            </wp:positionH>
            <wp:positionV relativeFrom="paragraph">
              <wp:posOffset>26035</wp:posOffset>
            </wp:positionV>
            <wp:extent cx="228600" cy="2286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1F1" w:rsidRPr="00405DB2">
        <w:rPr>
          <w:rFonts w:cs="Phetsarath OT"/>
          <w:cs/>
          <w:lang w:bidi="lo-LA"/>
        </w:rPr>
        <w:t>ກ</w:t>
      </w:r>
      <w:r w:rsidR="001D1C35" w:rsidRPr="00405DB2">
        <w:rPr>
          <w:rFonts w:cs="Phetsarath OT"/>
          <w:lang w:bidi="lo-LA"/>
        </w:rPr>
        <w:t xml:space="preserve"> .  </w:t>
      </w:r>
      <m:oMath>
        <m:sPre>
          <m:sPrePr>
            <m:ctrlPr>
              <w:rPr>
                <w:rFonts w:ascii="Cambria Math" w:hAnsi="Cambria Math" w:cs="Phetsarath OT"/>
                <w:i/>
                <w:lang w:bidi="lo-LA"/>
              </w:rPr>
            </m:ctrlPr>
          </m:sPrePr>
          <m:sub>
            <m:r>
              <w:rPr>
                <w:rFonts w:ascii="Cambria Math" w:hAnsi="Cambria Math" w:cs="Phetsarath OT"/>
                <w:lang w:bidi="lo-LA"/>
              </w:rPr>
              <m:t>13</m:t>
            </m:r>
          </m:sub>
          <m:sup>
            <m:r>
              <w:rPr>
                <w:rFonts w:ascii="Cambria Math" w:hAnsi="Cambria Math" w:cs="Phetsarath OT"/>
                <w:lang w:bidi="lo-LA"/>
              </w:rPr>
              <m:t>23</m:t>
            </m:r>
          </m:sup>
          <m:e>
            <m:r>
              <w:rPr>
                <w:rFonts w:ascii="Cambria Math" w:hAnsi="Cambria Math" w:cs="Phetsarath OT"/>
                <w:lang w:bidi="lo-LA"/>
              </w:rPr>
              <m:t>X</m:t>
            </m:r>
          </m:e>
        </m:sPre>
      </m:oMath>
      <w:r w:rsidR="001D1C35" w:rsidRPr="00405DB2">
        <w:rPr>
          <w:rFonts w:eastAsiaTheme="minorEastAsia" w:cs="Phetsarath OT"/>
          <w:lang w:bidi="lo-LA"/>
        </w:rPr>
        <w:tab/>
      </w:r>
      <w:r w:rsidR="002B51F1" w:rsidRPr="00405DB2">
        <w:rPr>
          <w:rFonts w:eastAsiaTheme="minorEastAsia" w:cs="Phetsarath OT"/>
          <w:lang w:bidi="lo-LA"/>
        </w:rPr>
        <w:tab/>
      </w:r>
      <w:r w:rsidR="002B51F1" w:rsidRPr="00405DB2">
        <w:rPr>
          <w:rFonts w:eastAsiaTheme="minorEastAsia" w:cs="Phetsarath OT"/>
          <w:cs/>
          <w:lang w:bidi="lo-LA"/>
        </w:rPr>
        <w:t>ຂ</w:t>
      </w:r>
      <w:r w:rsidR="002B51F1" w:rsidRPr="00405DB2">
        <w:rPr>
          <w:rFonts w:eastAsiaTheme="minorEastAsia" w:cs="Phetsarath OT"/>
          <w:lang w:bidi="lo-LA"/>
        </w:rPr>
        <w:t xml:space="preserve">.  </w:t>
      </w:r>
      <m:oMath>
        <m:sPre>
          <m:sPrePr>
            <m:ctrlPr>
              <w:rPr>
                <w:rFonts w:ascii="Cambria Math" w:eastAsiaTheme="minorEastAsia" w:hAnsi="Cambria Math" w:cs="Phetsarath OT"/>
                <w:i/>
                <w:lang w:bidi="lo-LA"/>
              </w:rPr>
            </m:ctrlPr>
          </m:sPrePr>
          <m:sub>
            <m:r>
              <w:rPr>
                <w:rFonts w:ascii="Cambria Math" w:eastAsiaTheme="minorEastAsia" w:hAnsi="Cambria Math" w:cs="Phetsarath OT"/>
                <w:lang w:bidi="lo-LA"/>
              </w:rPr>
              <m:t>14</m:t>
            </m:r>
          </m:sub>
          <m:sup>
            <m:r>
              <w:rPr>
                <w:rFonts w:ascii="Cambria Math" w:eastAsiaTheme="minorEastAsia" w:hAnsi="Cambria Math" w:cs="Phetsarath OT"/>
                <w:lang w:bidi="lo-LA"/>
              </w:rPr>
              <m:t>16</m:t>
            </m:r>
          </m:sup>
          <m:e>
            <m:sSup>
              <m:sSupPr>
                <m:ctrlPr>
                  <w:rPr>
                    <w:rFonts w:ascii="Cambria Math" w:eastAsiaTheme="minorEastAsia" w:hAnsi="Cambria Math" w:cs="Phetsarath OT"/>
                    <w:i/>
                    <w:lang w:bidi="lo-LA"/>
                  </w:rPr>
                </m:ctrlPr>
              </m:sSupPr>
              <m:e>
                <m:r>
                  <w:rPr>
                    <w:rFonts w:ascii="Cambria Math" w:eastAsiaTheme="minorEastAsia" w:hAnsi="Cambria Math" w:cs="Phetsarath OT"/>
                    <w:lang w:bidi="lo-LA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Phetsarath OT"/>
                    <w:lang w:bidi="lo-LA"/>
                  </w:rPr>
                  <m:t>3+</m:t>
                </m:r>
              </m:sup>
            </m:sSup>
          </m:e>
        </m:sPre>
      </m:oMath>
      <w:r w:rsidR="002B51F1" w:rsidRPr="00405DB2">
        <w:rPr>
          <w:rFonts w:eastAsiaTheme="minorEastAsia" w:cs="Phetsarath OT"/>
          <w:lang w:bidi="lo-LA"/>
        </w:rPr>
        <w:tab/>
      </w:r>
      <w:r w:rsidR="002B51F1" w:rsidRPr="00405DB2">
        <w:rPr>
          <w:rFonts w:eastAsiaTheme="minorEastAsia" w:cs="Phetsarath OT"/>
          <w:lang w:bidi="lo-LA"/>
        </w:rPr>
        <w:tab/>
      </w:r>
      <w:r w:rsidR="002B51F1" w:rsidRPr="00405DB2">
        <w:rPr>
          <w:rFonts w:eastAsiaTheme="minorEastAsia" w:cs="Phetsarath OT"/>
          <w:cs/>
          <w:lang w:bidi="lo-LA"/>
        </w:rPr>
        <w:t>ຄ</w:t>
      </w:r>
      <w:r w:rsidR="002B51F1" w:rsidRPr="00405DB2">
        <w:rPr>
          <w:rFonts w:eastAsiaTheme="minorEastAsia" w:cs="Phetsarath OT"/>
          <w:lang w:bidi="lo-LA"/>
        </w:rPr>
        <w:t>.</w:t>
      </w:r>
      <m:oMath>
        <m:r>
          <w:rPr>
            <w:rFonts w:ascii="Cambria Math" w:eastAsiaTheme="minorEastAsia" w:hAnsi="Cambria Math" w:cs="Phetsarath OT"/>
            <w:lang w:bidi="lo-LA"/>
          </w:rPr>
          <m:t xml:space="preserve"> </m:t>
        </m:r>
        <m:sPre>
          <m:sPrePr>
            <m:ctrlPr>
              <w:rPr>
                <w:rFonts w:ascii="Cambria Math" w:eastAsiaTheme="minorEastAsia" w:hAnsi="Cambria Math" w:cs="Phetsarath OT"/>
                <w:i/>
                <w:lang w:bidi="lo-LA"/>
              </w:rPr>
            </m:ctrlPr>
          </m:sPrePr>
          <m:sub>
            <m:r>
              <w:rPr>
                <w:rFonts w:ascii="Cambria Math" w:eastAsiaTheme="minorEastAsia" w:hAnsi="Cambria Math" w:cs="Phetsarath OT"/>
                <w:lang w:bidi="lo-LA"/>
              </w:rPr>
              <m:t>13</m:t>
            </m:r>
          </m:sub>
          <m:sup>
            <m:r>
              <w:rPr>
                <w:rFonts w:ascii="Cambria Math" w:eastAsiaTheme="minorEastAsia" w:hAnsi="Cambria Math" w:cs="Phetsarath OT"/>
                <w:lang w:bidi="lo-LA"/>
              </w:rPr>
              <m:t>16</m:t>
            </m:r>
          </m:sup>
          <m:e>
            <m:sSup>
              <m:sSupPr>
                <m:ctrlPr>
                  <w:rPr>
                    <w:rFonts w:ascii="Cambria Math" w:eastAsiaTheme="minorEastAsia" w:hAnsi="Cambria Math" w:cs="Phetsarath OT"/>
                    <w:i/>
                    <w:lang w:bidi="lo-LA"/>
                  </w:rPr>
                </m:ctrlPr>
              </m:sSupPr>
              <m:e>
                <m:r>
                  <w:rPr>
                    <w:rFonts w:ascii="Cambria Math" w:eastAsiaTheme="minorEastAsia" w:hAnsi="Cambria Math" w:cs="Phetsarath OT"/>
                    <w:lang w:bidi="lo-LA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Phetsarath OT"/>
                    <w:lang w:bidi="lo-LA"/>
                  </w:rPr>
                  <m:t>6+</m:t>
                </m:r>
              </m:sup>
            </m:sSup>
          </m:e>
        </m:sPre>
      </m:oMath>
      <w:r w:rsidR="002B51F1" w:rsidRPr="00405DB2">
        <w:rPr>
          <w:rFonts w:eastAsiaTheme="minorEastAsia" w:cs="Phetsarath OT"/>
          <w:lang w:bidi="lo-LA"/>
        </w:rPr>
        <w:tab/>
      </w:r>
      <w:r w:rsidR="002B51F1" w:rsidRPr="00405DB2">
        <w:rPr>
          <w:rFonts w:eastAsiaTheme="minorEastAsia" w:cs="Phetsarath OT"/>
          <w:lang w:bidi="lo-LA"/>
        </w:rPr>
        <w:tab/>
      </w:r>
      <w:r w:rsidR="002B51F1" w:rsidRPr="00405DB2">
        <w:rPr>
          <w:rFonts w:eastAsiaTheme="minorEastAsia" w:cs="Phetsarath OT"/>
          <w:cs/>
          <w:lang w:bidi="lo-LA"/>
        </w:rPr>
        <w:t>ງ</w:t>
      </w:r>
      <w:r w:rsidR="002B51F1" w:rsidRPr="00405DB2">
        <w:rPr>
          <w:rFonts w:eastAsiaTheme="minorEastAsia" w:cs="Phetsarath OT"/>
          <w:lang w:bidi="lo-LA"/>
        </w:rPr>
        <w:t xml:space="preserve">.  </w:t>
      </w:r>
      <m:oMath>
        <m:sPre>
          <m:sPrePr>
            <m:ctrlPr>
              <w:rPr>
                <w:rFonts w:ascii="Cambria Math" w:eastAsiaTheme="minorEastAsia" w:hAnsi="Cambria Math" w:cs="Phetsarath OT"/>
                <w:i/>
                <w:lang w:bidi="lo-LA"/>
              </w:rPr>
            </m:ctrlPr>
          </m:sPrePr>
          <m:sub>
            <m:r>
              <w:rPr>
                <w:rFonts w:ascii="Cambria Math" w:eastAsiaTheme="minorEastAsia" w:hAnsi="Cambria Math" w:cs="Phetsarath OT"/>
                <w:lang w:bidi="lo-LA"/>
              </w:rPr>
              <m:t>14</m:t>
            </m:r>
          </m:sub>
          <m:sup>
            <m:r>
              <w:rPr>
                <w:rFonts w:ascii="Cambria Math" w:eastAsiaTheme="minorEastAsia" w:hAnsi="Cambria Math" w:cs="Phetsarath OT"/>
                <w:lang w:bidi="lo-LA"/>
              </w:rPr>
              <m:t>26</m:t>
            </m:r>
          </m:sup>
          <m:e>
            <m:sSup>
              <m:sSupPr>
                <m:ctrlPr>
                  <w:rPr>
                    <w:rFonts w:ascii="Cambria Math" w:eastAsiaTheme="minorEastAsia" w:hAnsi="Cambria Math" w:cs="Phetsarath OT"/>
                    <w:i/>
                    <w:lang w:bidi="lo-LA"/>
                  </w:rPr>
                </m:ctrlPr>
              </m:sSupPr>
              <m:e>
                <m:r>
                  <w:rPr>
                    <w:rFonts w:ascii="Cambria Math" w:eastAsiaTheme="minorEastAsia" w:hAnsi="Cambria Math" w:cs="Phetsarath OT"/>
                    <w:lang w:bidi="lo-LA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Phetsarath OT"/>
                    <w:lang w:bidi="lo-LA"/>
                  </w:rPr>
                  <m:t>6+</m:t>
                </m:r>
              </m:sup>
            </m:sSup>
          </m:e>
        </m:sPre>
      </m:oMath>
    </w:p>
    <w:p w14:paraId="64F03665" w14:textId="30A55F61" w:rsidR="002B51F1" w:rsidRPr="00405DB2" w:rsidRDefault="002B51F1" w:rsidP="007715EC">
      <w:pPr>
        <w:pStyle w:val="ListParagraph"/>
        <w:numPr>
          <w:ilvl w:val="0"/>
          <w:numId w:val="2"/>
        </w:numPr>
        <w:spacing w:line="240" w:lineRule="auto"/>
        <w:ind w:left="0" w:firstLine="0"/>
        <w:jc w:val="both"/>
        <w:rPr>
          <w:rFonts w:cs="Phetsarath OT"/>
          <w:szCs w:val="24"/>
          <w:lang w:bidi="lo-LA"/>
        </w:rPr>
      </w:pPr>
      <w:r w:rsidRPr="00405DB2">
        <w:rPr>
          <w:rFonts w:eastAsiaTheme="minorEastAsia" w:cs="Phetsarath OT"/>
          <w:szCs w:val="24"/>
          <w:vertAlign w:val="superscript"/>
          <w:cs/>
          <w:lang w:bidi="lo-LA"/>
        </w:rPr>
        <w:t>12</w:t>
      </w:r>
      <w:r w:rsidRPr="00405DB2">
        <w:rPr>
          <w:rFonts w:eastAsiaTheme="minorEastAsia" w:cs="Phetsarath OT"/>
          <w:szCs w:val="24"/>
          <w:lang w:bidi="lo-LA"/>
        </w:rPr>
        <w:t xml:space="preserve">C </w:t>
      </w:r>
      <w:r w:rsidRPr="00405DB2">
        <w:rPr>
          <w:rFonts w:eastAsiaTheme="minorEastAsia" w:cs="Phetsarath OT"/>
          <w:szCs w:val="24"/>
          <w:cs/>
          <w:lang w:bidi="lo-LA"/>
        </w:rPr>
        <w:t>ແລະ</w:t>
      </w:r>
      <w:r w:rsidRPr="00405DB2">
        <w:rPr>
          <w:rFonts w:eastAsiaTheme="minorEastAsia" w:cs="Phetsarath OT"/>
          <w:szCs w:val="24"/>
          <w:lang w:bidi="lo-LA"/>
        </w:rPr>
        <w:t xml:space="preserve">  </w:t>
      </w:r>
      <w:r w:rsidRPr="00405DB2">
        <w:rPr>
          <w:rFonts w:eastAsiaTheme="minorEastAsia" w:cs="Phetsarath OT"/>
          <w:szCs w:val="24"/>
          <w:vertAlign w:val="superscript"/>
          <w:lang w:bidi="lo-LA"/>
        </w:rPr>
        <w:t>14</w:t>
      </w:r>
      <w:r w:rsidRPr="00405DB2">
        <w:rPr>
          <w:rFonts w:eastAsiaTheme="minorEastAsia" w:cs="Phetsarath OT"/>
          <w:szCs w:val="24"/>
          <w:lang w:bidi="lo-LA"/>
        </w:rPr>
        <w:t>C</w:t>
      </w:r>
      <w:r w:rsidRPr="00405DB2">
        <w:rPr>
          <w:rFonts w:eastAsiaTheme="minorEastAsia" w:cs="Phetsarath OT"/>
          <w:szCs w:val="24"/>
          <w:cs/>
          <w:lang w:bidi="lo-LA"/>
        </w:rPr>
        <w:t xml:space="preserve"> ເປັນອີໂຊໂຕບຂອງທາດຊະນິດດຽວກັນຍ້ອນເຫດຜົນໃດ </w:t>
      </w:r>
    </w:p>
    <w:p w14:paraId="6F2DBD41" w14:textId="1E7BD490" w:rsidR="002B51F1" w:rsidRPr="00405DB2" w:rsidRDefault="002D3701" w:rsidP="007715EC">
      <w:pPr>
        <w:pStyle w:val="ListParagraph"/>
        <w:spacing w:line="240" w:lineRule="auto"/>
        <w:ind w:left="0" w:firstLine="720"/>
        <w:jc w:val="both"/>
        <w:rPr>
          <w:rFonts w:eastAsiaTheme="minorEastAsia" w:cs="Phetsarath OT"/>
          <w:szCs w:val="24"/>
          <w:lang w:bidi="lo-LA"/>
        </w:rPr>
      </w:pPr>
      <w:r>
        <w:rPr>
          <w:rFonts w:cs="Phetsarath OT"/>
          <w:b/>
          <w:bCs/>
          <w:noProof/>
          <w:lang w:val="lo-LA" w:bidi="lo-LA"/>
        </w:rPr>
        <w:drawing>
          <wp:anchor distT="0" distB="0" distL="114300" distR="114300" simplePos="0" relativeHeight="251676672" behindDoc="0" locked="0" layoutInCell="1" allowOverlap="1" wp14:anchorId="37613EA9" wp14:editId="6F7D8316">
            <wp:simplePos x="0" y="0"/>
            <wp:positionH relativeFrom="column">
              <wp:posOffset>7243445</wp:posOffset>
            </wp:positionH>
            <wp:positionV relativeFrom="paragraph">
              <wp:posOffset>361315</wp:posOffset>
            </wp:positionV>
            <wp:extent cx="228600" cy="2286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1F1" w:rsidRPr="00405DB2">
        <w:rPr>
          <w:rFonts w:eastAsiaTheme="minorEastAsia" w:cs="Phetsarath OT"/>
          <w:szCs w:val="24"/>
          <w:cs/>
          <w:lang w:bidi="lo-LA"/>
        </w:rPr>
        <w:t>ກ. ຍ້ອນອາໂຕມທັງສອງມີຄຸນລັກສະນະທາງກາຍະພາບຄືກັນ</w:t>
      </w:r>
    </w:p>
    <w:p w14:paraId="6C4368F7" w14:textId="12A1A3A1" w:rsidR="002B51F1" w:rsidRPr="00405DB2" w:rsidRDefault="002B51F1" w:rsidP="007715EC">
      <w:pPr>
        <w:pStyle w:val="ListParagraph"/>
        <w:spacing w:line="240" w:lineRule="auto"/>
        <w:ind w:left="0" w:firstLine="720"/>
        <w:jc w:val="both"/>
        <w:rPr>
          <w:rFonts w:eastAsiaTheme="minorEastAsia" w:cs="Phetsarath OT"/>
          <w:szCs w:val="24"/>
          <w:lang w:bidi="lo-LA"/>
        </w:rPr>
      </w:pPr>
      <w:r w:rsidRPr="00405DB2">
        <w:rPr>
          <w:rFonts w:eastAsiaTheme="minorEastAsia" w:cs="Phetsarath OT"/>
          <w:szCs w:val="24"/>
          <w:cs/>
          <w:lang w:bidi="lo-LA"/>
        </w:rPr>
        <w:t>ຂ. ຍ້ອນອາໂຕມທັງສອງມີເລກມວນສາານຄືກັນ</w:t>
      </w:r>
    </w:p>
    <w:p w14:paraId="0B365A76" w14:textId="657B4A06" w:rsidR="002B51F1" w:rsidRPr="00405DB2" w:rsidRDefault="002D3701" w:rsidP="007715EC">
      <w:pPr>
        <w:pStyle w:val="ListParagraph"/>
        <w:spacing w:line="240" w:lineRule="auto"/>
        <w:ind w:left="0" w:firstLine="720"/>
        <w:jc w:val="both"/>
        <w:rPr>
          <w:rFonts w:eastAsiaTheme="minorEastAsia" w:cs="Phetsarath OT"/>
          <w:szCs w:val="24"/>
          <w:lang w:bidi="lo-LA"/>
        </w:rPr>
      </w:pPr>
      <w:r>
        <w:rPr>
          <w:rFonts w:cs="Phetsarath OT"/>
          <w:b/>
          <w:bCs/>
          <w:noProof/>
          <w:lang w:val="lo-LA" w:bidi="lo-LA"/>
        </w:rPr>
        <w:drawing>
          <wp:anchor distT="0" distB="0" distL="114300" distR="114300" simplePos="0" relativeHeight="251671552" behindDoc="0" locked="0" layoutInCell="1" allowOverlap="1" wp14:anchorId="7DF51B05" wp14:editId="0B029BC1">
            <wp:simplePos x="0" y="0"/>
            <wp:positionH relativeFrom="column">
              <wp:posOffset>394970</wp:posOffset>
            </wp:positionH>
            <wp:positionV relativeFrom="paragraph">
              <wp:posOffset>7620</wp:posOffset>
            </wp:positionV>
            <wp:extent cx="228600" cy="2286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1F1" w:rsidRPr="00405DB2">
        <w:rPr>
          <w:rFonts w:eastAsiaTheme="minorEastAsia" w:cs="Phetsarath OT"/>
          <w:szCs w:val="24"/>
          <w:cs/>
          <w:lang w:bidi="lo-LA"/>
        </w:rPr>
        <w:t>ຄ. ຍ້ອນອາໂຕມທັງສອງມີ 6 ໂປຣຕຣົງໃນນິວເຄຼຍເທົ່າກັນ</w:t>
      </w:r>
    </w:p>
    <w:p w14:paraId="498FA3B0" w14:textId="4F449A66" w:rsidR="00603278" w:rsidRPr="00405DB2" w:rsidRDefault="002D3701" w:rsidP="007715EC">
      <w:pPr>
        <w:pStyle w:val="ListParagraph"/>
        <w:spacing w:line="240" w:lineRule="auto"/>
        <w:ind w:left="0" w:firstLine="720"/>
        <w:jc w:val="both"/>
        <w:rPr>
          <w:rFonts w:eastAsiaTheme="minorEastAsia" w:cs="Phetsarath OT"/>
          <w:szCs w:val="24"/>
          <w:lang w:bidi="lo-LA"/>
        </w:rPr>
      </w:pPr>
      <w:r>
        <w:rPr>
          <w:rFonts w:cs="Phetsarath OT"/>
          <w:b/>
          <w:bCs/>
          <w:noProof/>
          <w:lang w:val="lo-LA" w:bidi="lo-LA"/>
        </w:rPr>
        <w:drawing>
          <wp:anchor distT="0" distB="0" distL="114300" distR="114300" simplePos="0" relativeHeight="251679744" behindDoc="0" locked="0" layoutInCell="1" allowOverlap="1" wp14:anchorId="45DE7E58" wp14:editId="7B2CF120">
            <wp:simplePos x="0" y="0"/>
            <wp:positionH relativeFrom="column">
              <wp:posOffset>7291070</wp:posOffset>
            </wp:positionH>
            <wp:positionV relativeFrom="paragraph">
              <wp:posOffset>335280</wp:posOffset>
            </wp:positionV>
            <wp:extent cx="228600" cy="2286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1F1" w:rsidRPr="00405DB2">
        <w:rPr>
          <w:rFonts w:eastAsiaTheme="minorEastAsia" w:cs="Phetsarath OT"/>
          <w:szCs w:val="24"/>
          <w:cs/>
          <w:lang w:bidi="lo-LA"/>
        </w:rPr>
        <w:t>ງ. ຍ້ອນມີເລກອາໂຕມຕ່າງກັນ</w:t>
      </w:r>
    </w:p>
    <w:p w14:paraId="33CD6608" w14:textId="2F364011" w:rsidR="002B51F1" w:rsidRPr="00405DB2" w:rsidRDefault="002B51F1" w:rsidP="007715EC">
      <w:pPr>
        <w:spacing w:line="240" w:lineRule="auto"/>
        <w:jc w:val="both"/>
        <w:rPr>
          <w:rFonts w:eastAsiaTheme="minorEastAsia" w:cs="Phetsarath OT"/>
          <w:lang w:bidi="lo-LA"/>
        </w:rPr>
      </w:pPr>
      <w:r w:rsidRPr="00405DB2">
        <w:rPr>
          <w:rFonts w:cs="Phetsarath OT"/>
          <w:cs/>
          <w:lang w:bidi="lo-LA"/>
        </w:rPr>
        <w:t xml:space="preserve">3. ຈໍານວນເນີຕຣົງໃນອະນຸພາກ </w:t>
      </w:r>
      <m:oMath>
        <m:sPre>
          <m:sPrePr>
            <m:ctrlPr>
              <w:rPr>
                <w:rFonts w:ascii="Cambria Math" w:eastAsiaTheme="minorEastAsia" w:hAnsi="Cambria Math" w:cs="Phetsarath OT"/>
                <w:i/>
                <w:lang w:bidi="lo-LA"/>
              </w:rPr>
            </m:ctrlPr>
          </m:sPrePr>
          <m:sub>
            <m:r>
              <w:rPr>
                <w:rFonts w:ascii="Cambria Math" w:eastAsiaTheme="minorEastAsia" w:hAnsi="Cambria Math" w:cs="Phetsarath OT"/>
                <w:lang w:bidi="lo-LA"/>
              </w:rPr>
              <m:t>29</m:t>
            </m:r>
          </m:sub>
          <m:sup>
            <m:r>
              <w:rPr>
                <w:rFonts w:ascii="Cambria Math" w:eastAsiaTheme="minorEastAsia" w:hAnsi="Cambria Math" w:cs="Phetsarath OT"/>
                <w:lang w:bidi="lo-LA"/>
              </w:rPr>
              <m:t>64</m:t>
            </m:r>
          </m:sup>
          <m:e>
            <m:sSup>
              <m:sSupPr>
                <m:ctrlPr>
                  <w:rPr>
                    <w:rFonts w:ascii="Cambria Math" w:eastAsiaTheme="minorEastAsia" w:hAnsi="Cambria Math" w:cs="Phetsarath OT"/>
                    <w:i/>
                    <w:lang w:bidi="lo-LA"/>
                  </w:rPr>
                </m:ctrlPr>
              </m:sSupPr>
              <m:e>
                <m:r>
                  <w:rPr>
                    <w:rFonts w:ascii="Cambria Math" w:eastAsiaTheme="minorEastAsia" w:hAnsi="Cambria Math" w:cs="Phetsarath OT"/>
                    <w:lang w:bidi="lo-LA"/>
                  </w:rPr>
                  <m:t>Cu</m:t>
                </m:r>
              </m:e>
              <m:sup>
                <m:r>
                  <w:rPr>
                    <w:rFonts w:ascii="Cambria Math" w:eastAsiaTheme="minorEastAsia" w:hAnsi="Cambria Math" w:cs="Phetsarath OT"/>
                    <w:lang w:bidi="lo-LA"/>
                  </w:rPr>
                  <m:t>2+</m:t>
                </m:r>
              </m:sup>
            </m:sSup>
          </m:e>
        </m:sPre>
      </m:oMath>
      <w:r w:rsidRPr="00405DB2">
        <w:rPr>
          <w:rFonts w:cs="Phetsarath OT"/>
          <w:cs/>
          <w:lang w:bidi="lo-LA"/>
        </w:rPr>
        <w:t xml:space="preserve"> ຄືຂໍ້ໃດ</w:t>
      </w:r>
    </w:p>
    <w:p w14:paraId="047049D6" w14:textId="0A09101D" w:rsidR="00603278" w:rsidRPr="00405DB2" w:rsidRDefault="002D3701" w:rsidP="007715EC">
      <w:pPr>
        <w:spacing w:line="240" w:lineRule="auto"/>
        <w:ind w:firstLine="720"/>
        <w:rPr>
          <w:rFonts w:cs="Phetsarath OT"/>
          <w:lang w:bidi="lo-LA"/>
        </w:rPr>
      </w:pPr>
      <w:r>
        <w:rPr>
          <w:rFonts w:cs="Phetsarath OT"/>
          <w:b/>
          <w:bCs/>
          <w:noProof/>
          <w:lang w:val="lo-LA" w:bidi="lo-LA"/>
        </w:rPr>
        <w:drawing>
          <wp:anchor distT="0" distB="0" distL="114300" distR="114300" simplePos="0" relativeHeight="251675648" behindDoc="0" locked="0" layoutInCell="1" allowOverlap="1" wp14:anchorId="1187E01F" wp14:editId="4AA13F7F">
            <wp:simplePos x="0" y="0"/>
            <wp:positionH relativeFrom="column">
              <wp:posOffset>3147695</wp:posOffset>
            </wp:positionH>
            <wp:positionV relativeFrom="paragraph">
              <wp:posOffset>16510</wp:posOffset>
            </wp:positionV>
            <wp:extent cx="228600" cy="2286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3278" w:rsidRPr="00405DB2">
        <w:rPr>
          <w:rFonts w:cs="Phetsarath OT"/>
          <w:cs/>
          <w:lang w:bidi="lo-LA"/>
        </w:rPr>
        <w:t>ກ.  27</w:t>
      </w:r>
      <w:r w:rsidR="00603278" w:rsidRPr="00405DB2">
        <w:rPr>
          <w:rFonts w:cs="Phetsarath OT"/>
          <w:cs/>
          <w:lang w:bidi="lo-LA"/>
        </w:rPr>
        <w:tab/>
      </w:r>
      <w:r w:rsidR="00603278" w:rsidRPr="00405DB2">
        <w:rPr>
          <w:rFonts w:cs="Phetsarath OT"/>
          <w:cs/>
          <w:lang w:bidi="lo-LA"/>
        </w:rPr>
        <w:tab/>
      </w:r>
      <w:r w:rsidR="00603278" w:rsidRPr="00405DB2">
        <w:rPr>
          <w:rFonts w:cs="Phetsarath OT"/>
          <w:cs/>
          <w:lang w:bidi="lo-LA"/>
        </w:rPr>
        <w:tab/>
        <w:t>ຂ.  29</w:t>
      </w:r>
      <w:r w:rsidR="00603278" w:rsidRPr="00405DB2">
        <w:rPr>
          <w:rFonts w:cs="Phetsarath OT"/>
          <w:cs/>
          <w:lang w:bidi="lo-LA"/>
        </w:rPr>
        <w:tab/>
      </w:r>
      <w:r w:rsidR="00603278" w:rsidRPr="00405DB2">
        <w:rPr>
          <w:rFonts w:cs="Phetsarath OT"/>
          <w:cs/>
          <w:lang w:bidi="lo-LA"/>
        </w:rPr>
        <w:tab/>
      </w:r>
      <w:r w:rsidR="00603278" w:rsidRPr="00405DB2">
        <w:rPr>
          <w:rFonts w:cs="Phetsarath OT"/>
          <w:cs/>
          <w:lang w:bidi="lo-LA"/>
        </w:rPr>
        <w:tab/>
        <w:t>ຄ.  35</w:t>
      </w:r>
      <w:r w:rsidR="00603278" w:rsidRPr="00405DB2">
        <w:rPr>
          <w:rFonts w:cs="Phetsarath OT"/>
          <w:cs/>
          <w:lang w:bidi="lo-LA"/>
        </w:rPr>
        <w:tab/>
      </w:r>
      <w:r w:rsidR="00603278" w:rsidRPr="00405DB2">
        <w:rPr>
          <w:rFonts w:cs="Phetsarath OT"/>
          <w:cs/>
          <w:lang w:bidi="lo-LA"/>
        </w:rPr>
        <w:tab/>
      </w:r>
      <w:r w:rsidR="00603278" w:rsidRPr="00405DB2">
        <w:rPr>
          <w:rFonts w:cs="Phetsarath OT"/>
          <w:cs/>
          <w:lang w:bidi="lo-LA"/>
        </w:rPr>
        <w:tab/>
        <w:t>ງ.  64</w:t>
      </w:r>
    </w:p>
    <w:p w14:paraId="6FD67A97" w14:textId="040C0B30" w:rsidR="00603278" w:rsidRPr="00405DB2" w:rsidRDefault="00603278" w:rsidP="007715EC">
      <w:pPr>
        <w:spacing w:line="240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>4.  ອະນຸພາກໃນຂໍ້ໃດມີຈໍານວນເອເລັກຕຣົງເທົ່າກັນ</w:t>
      </w:r>
    </w:p>
    <w:p w14:paraId="0A1B0F3B" w14:textId="5D15D3CD" w:rsidR="00603278" w:rsidRPr="00405DB2" w:rsidRDefault="002D3701" w:rsidP="007715EC">
      <w:pPr>
        <w:spacing w:line="240" w:lineRule="auto"/>
        <w:jc w:val="both"/>
        <w:rPr>
          <w:rFonts w:cs="Phetsarath OT"/>
          <w:vertAlign w:val="superscript"/>
          <w:lang w:bidi="lo-LA"/>
        </w:rPr>
      </w:pPr>
      <w:r>
        <w:rPr>
          <w:rFonts w:cs="Phetsarath OT"/>
          <w:b/>
          <w:bCs/>
          <w:noProof/>
          <w:lang w:val="lo-LA" w:bidi="lo-LA"/>
        </w:rPr>
        <w:drawing>
          <wp:anchor distT="0" distB="0" distL="114300" distR="114300" simplePos="0" relativeHeight="251678720" behindDoc="0" locked="0" layoutInCell="1" allowOverlap="1" wp14:anchorId="7AC5B64F" wp14:editId="04DB028D">
            <wp:simplePos x="0" y="0"/>
            <wp:positionH relativeFrom="column">
              <wp:posOffset>3195320</wp:posOffset>
            </wp:positionH>
            <wp:positionV relativeFrom="paragraph">
              <wp:posOffset>12065</wp:posOffset>
            </wp:positionV>
            <wp:extent cx="228600" cy="2286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3278" w:rsidRPr="00405DB2">
        <w:rPr>
          <w:rFonts w:cs="Phetsarath OT"/>
          <w:cs/>
          <w:lang w:bidi="lo-LA"/>
        </w:rPr>
        <w:tab/>
        <w:t xml:space="preserve">ກ </w:t>
      </w:r>
      <w:r w:rsidR="00603278" w:rsidRPr="00405DB2">
        <w:rPr>
          <w:rFonts w:cs="Phetsarath OT"/>
          <w:lang w:bidi="lo-LA"/>
        </w:rPr>
        <w:t xml:space="preserve">  P</w:t>
      </w:r>
      <w:r w:rsidR="00603278" w:rsidRPr="00405DB2">
        <w:rPr>
          <w:rFonts w:cs="Phetsarath OT"/>
          <w:vertAlign w:val="superscript"/>
          <w:lang w:bidi="lo-LA"/>
        </w:rPr>
        <w:t>3-</w:t>
      </w:r>
      <w:r w:rsidR="00603278" w:rsidRPr="00405DB2">
        <w:rPr>
          <w:rFonts w:cs="Phetsarath OT"/>
          <w:lang w:bidi="lo-LA"/>
        </w:rPr>
        <w:t xml:space="preserve"> ,Cl</w:t>
      </w:r>
      <w:r w:rsidR="00603278" w:rsidRPr="00405DB2">
        <w:rPr>
          <w:rFonts w:cs="Phetsarath OT"/>
          <w:vertAlign w:val="superscript"/>
          <w:lang w:bidi="lo-LA"/>
        </w:rPr>
        <w:t>-</w:t>
      </w:r>
      <w:r w:rsidR="00603278" w:rsidRPr="00405DB2">
        <w:rPr>
          <w:rFonts w:cs="Phetsarath OT"/>
          <w:lang w:bidi="lo-LA"/>
        </w:rPr>
        <w:t xml:space="preserve"> , K</w:t>
      </w:r>
      <w:r w:rsidR="00603278" w:rsidRPr="00405DB2">
        <w:rPr>
          <w:rFonts w:cs="Phetsarath OT"/>
          <w:vertAlign w:val="superscript"/>
          <w:lang w:bidi="lo-LA"/>
        </w:rPr>
        <w:t>2+</w:t>
      </w:r>
      <w:r w:rsidR="00603278" w:rsidRPr="00405DB2">
        <w:rPr>
          <w:rFonts w:cs="Phetsarath OT"/>
          <w:lang w:bidi="lo-LA"/>
        </w:rPr>
        <w:t xml:space="preserve">  </w:t>
      </w:r>
      <w:r w:rsidR="00603278" w:rsidRPr="00405DB2">
        <w:rPr>
          <w:rFonts w:cs="Phetsarath OT"/>
          <w:lang w:bidi="lo-LA"/>
        </w:rPr>
        <w:tab/>
      </w:r>
      <w:r w:rsidR="00603278" w:rsidRPr="00405DB2">
        <w:rPr>
          <w:rFonts w:cs="Phetsarath OT"/>
          <w:cs/>
          <w:lang w:bidi="lo-LA"/>
        </w:rPr>
        <w:t xml:space="preserve">ຂ </w:t>
      </w:r>
      <w:r w:rsidR="00603278" w:rsidRPr="00405DB2">
        <w:rPr>
          <w:rFonts w:cs="Phetsarath OT"/>
          <w:lang w:bidi="lo-LA"/>
        </w:rPr>
        <w:t xml:space="preserve">  S</w:t>
      </w:r>
      <w:r w:rsidR="00603278" w:rsidRPr="00405DB2">
        <w:rPr>
          <w:rFonts w:cs="Phetsarath OT"/>
          <w:vertAlign w:val="superscript"/>
          <w:lang w:bidi="lo-LA"/>
        </w:rPr>
        <w:t>2+</w:t>
      </w:r>
      <w:r w:rsidR="00603278" w:rsidRPr="00405DB2">
        <w:rPr>
          <w:rFonts w:cs="Phetsarath OT"/>
          <w:lang w:bidi="lo-LA"/>
        </w:rPr>
        <w:t xml:space="preserve"> , K</w:t>
      </w:r>
      <w:r w:rsidR="00603278" w:rsidRPr="00405DB2">
        <w:rPr>
          <w:rFonts w:cs="Phetsarath OT"/>
          <w:vertAlign w:val="superscript"/>
          <w:lang w:bidi="lo-LA"/>
        </w:rPr>
        <w:t>+</w:t>
      </w:r>
      <w:r w:rsidR="00603278" w:rsidRPr="00405DB2">
        <w:rPr>
          <w:rFonts w:cs="Phetsarath OT"/>
          <w:lang w:bidi="lo-LA"/>
        </w:rPr>
        <w:t>, Ca</w:t>
      </w:r>
      <w:r w:rsidR="00603278" w:rsidRPr="00405DB2">
        <w:rPr>
          <w:rFonts w:cs="Phetsarath OT"/>
          <w:vertAlign w:val="superscript"/>
          <w:lang w:bidi="lo-LA"/>
        </w:rPr>
        <w:t>2+</w:t>
      </w:r>
      <w:r w:rsidR="00603278" w:rsidRPr="00405DB2">
        <w:rPr>
          <w:rFonts w:cs="Phetsarath OT"/>
          <w:lang w:bidi="lo-LA"/>
        </w:rPr>
        <w:t xml:space="preserve"> </w:t>
      </w:r>
      <w:r w:rsidR="00603278" w:rsidRPr="00405DB2">
        <w:rPr>
          <w:rFonts w:cs="Phetsarath OT"/>
          <w:lang w:bidi="lo-LA"/>
        </w:rPr>
        <w:tab/>
        <w:t xml:space="preserve"> </w:t>
      </w:r>
      <w:r w:rsidR="00603278" w:rsidRPr="00405DB2">
        <w:rPr>
          <w:rFonts w:cs="Phetsarath OT"/>
          <w:cs/>
          <w:lang w:bidi="lo-LA"/>
        </w:rPr>
        <w:t>ຄ</w:t>
      </w:r>
      <w:r w:rsidR="00603278" w:rsidRPr="00405DB2">
        <w:rPr>
          <w:rFonts w:cs="Phetsarath OT"/>
          <w:lang w:bidi="lo-LA"/>
        </w:rPr>
        <w:t xml:space="preserve">   Cl</w:t>
      </w:r>
      <w:r w:rsidR="00603278" w:rsidRPr="00405DB2">
        <w:rPr>
          <w:rFonts w:cs="Phetsarath OT"/>
          <w:vertAlign w:val="superscript"/>
          <w:lang w:bidi="lo-LA"/>
        </w:rPr>
        <w:t xml:space="preserve">- </w:t>
      </w:r>
      <w:r w:rsidR="00603278" w:rsidRPr="00405DB2">
        <w:rPr>
          <w:rFonts w:cs="Phetsarath OT"/>
          <w:lang w:bidi="lo-LA"/>
        </w:rPr>
        <w:t>, K</w:t>
      </w:r>
      <w:r w:rsidR="00603278" w:rsidRPr="00405DB2">
        <w:rPr>
          <w:rFonts w:cs="Phetsarath OT"/>
          <w:vertAlign w:val="superscript"/>
          <w:lang w:bidi="lo-LA"/>
        </w:rPr>
        <w:t>+</w:t>
      </w:r>
      <w:r w:rsidR="00603278" w:rsidRPr="00405DB2">
        <w:rPr>
          <w:rFonts w:cs="Phetsarath OT"/>
          <w:lang w:bidi="lo-LA"/>
        </w:rPr>
        <w:t>, Ca</w:t>
      </w:r>
      <w:r w:rsidR="00603278" w:rsidRPr="00405DB2">
        <w:rPr>
          <w:rFonts w:cs="Phetsarath OT"/>
          <w:vertAlign w:val="superscript"/>
          <w:lang w:bidi="lo-LA"/>
        </w:rPr>
        <w:t>2+</w:t>
      </w:r>
      <w:r w:rsidR="00603278" w:rsidRPr="00405DB2">
        <w:rPr>
          <w:rFonts w:cs="Phetsarath OT"/>
          <w:lang w:bidi="lo-LA"/>
        </w:rPr>
        <w:t xml:space="preserve"> </w:t>
      </w:r>
      <w:r w:rsidR="00603278" w:rsidRPr="00405DB2">
        <w:rPr>
          <w:rFonts w:cs="Phetsarath OT"/>
          <w:cs/>
          <w:lang w:bidi="lo-LA"/>
        </w:rPr>
        <w:t xml:space="preserve"> </w:t>
      </w:r>
      <w:r w:rsidR="00603278" w:rsidRPr="00405DB2">
        <w:rPr>
          <w:rFonts w:cs="Phetsarath OT"/>
          <w:lang w:bidi="lo-LA"/>
        </w:rPr>
        <w:tab/>
      </w:r>
      <w:r w:rsidR="00603278" w:rsidRPr="00405DB2">
        <w:rPr>
          <w:rFonts w:cs="Phetsarath OT"/>
          <w:cs/>
          <w:lang w:bidi="lo-LA"/>
        </w:rPr>
        <w:t xml:space="preserve">ງ </w:t>
      </w:r>
      <w:r w:rsidR="00603278" w:rsidRPr="00405DB2">
        <w:rPr>
          <w:rFonts w:cs="Phetsarath OT"/>
          <w:lang w:bidi="lo-LA"/>
        </w:rPr>
        <w:t xml:space="preserve">  S</w:t>
      </w:r>
      <w:r w:rsidR="00603278" w:rsidRPr="00405DB2">
        <w:rPr>
          <w:rFonts w:cs="Phetsarath OT"/>
          <w:vertAlign w:val="superscript"/>
          <w:lang w:bidi="lo-LA"/>
        </w:rPr>
        <w:t xml:space="preserve">2- </w:t>
      </w:r>
      <w:r w:rsidR="00603278" w:rsidRPr="00405DB2">
        <w:rPr>
          <w:rFonts w:cs="Phetsarath OT"/>
          <w:lang w:bidi="lo-LA"/>
        </w:rPr>
        <w:t>, Cl</w:t>
      </w:r>
      <w:r w:rsidR="00603278" w:rsidRPr="00405DB2">
        <w:rPr>
          <w:rFonts w:cs="Phetsarath OT"/>
          <w:vertAlign w:val="superscript"/>
          <w:lang w:bidi="lo-LA"/>
        </w:rPr>
        <w:t xml:space="preserve">- </w:t>
      </w:r>
      <w:r w:rsidR="00603278" w:rsidRPr="00405DB2">
        <w:rPr>
          <w:rFonts w:cs="Phetsarath OT"/>
          <w:lang w:bidi="lo-LA"/>
        </w:rPr>
        <w:t>, Ca</w:t>
      </w:r>
      <w:r w:rsidR="00603278" w:rsidRPr="00405DB2">
        <w:rPr>
          <w:rFonts w:cs="Phetsarath OT"/>
          <w:vertAlign w:val="superscript"/>
          <w:lang w:bidi="lo-LA"/>
        </w:rPr>
        <w:t xml:space="preserve">2+ </w:t>
      </w:r>
    </w:p>
    <w:p w14:paraId="4DFF2640" w14:textId="6355F361" w:rsidR="00603278" w:rsidRPr="00405DB2" w:rsidRDefault="00603278" w:rsidP="007715EC">
      <w:pPr>
        <w:spacing w:line="240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lang w:bidi="lo-LA"/>
        </w:rPr>
        <w:t xml:space="preserve">5. </w:t>
      </w:r>
      <w:r w:rsidRPr="00405DB2">
        <w:rPr>
          <w:rFonts w:cs="Phetsarath OT"/>
          <w:cs/>
          <w:lang w:bidi="lo-LA"/>
        </w:rPr>
        <w:t>ຂໍ້ໃດບໍ່ຖືກຕ້ອງກ່ຽວກັບ</w:t>
      </w:r>
    </w:p>
    <w:p w14:paraId="7366CD84" w14:textId="1C95A3D2" w:rsidR="00F96AA4" w:rsidRPr="00405DB2" w:rsidRDefault="00F96AA4" w:rsidP="007715EC">
      <w:pPr>
        <w:spacing w:line="240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ab/>
        <w:t>ກ  ມີຈໍານວນລະດັບພະລັງງານຫຼຸດລົງ</w:t>
      </w:r>
    </w:p>
    <w:p w14:paraId="68EE7984" w14:textId="49543EF6" w:rsidR="00F96AA4" w:rsidRPr="00405DB2" w:rsidRDefault="00F96AA4" w:rsidP="007715EC">
      <w:pPr>
        <w:spacing w:line="240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ab/>
        <w:t>ຂ  ມີຈໍານວນເອເລັກຕຣົງພີ່ມຂື້ນ ເມື່ອມວນສາເພີ່ມຂື້ນ</w:t>
      </w:r>
    </w:p>
    <w:p w14:paraId="40002E39" w14:textId="655C3AF6" w:rsidR="00F96AA4" w:rsidRPr="00405DB2" w:rsidRDefault="00F96AA4" w:rsidP="007715EC">
      <w:pPr>
        <w:spacing w:line="240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ab/>
        <w:t>ຄ  ທາດລະລາຍຂອງທາດປະສົມອົກຊິດມີຄວາມເປັນອາຊິດລາຍຂື້ນຈາກຊ້າຍໄປຫາຂວາ</w:t>
      </w:r>
    </w:p>
    <w:p w14:paraId="1E4ED4D3" w14:textId="38BA464D" w:rsidR="00F96AA4" w:rsidRPr="00405DB2" w:rsidRDefault="00F96AA4" w:rsidP="007715EC">
      <w:pPr>
        <w:spacing w:line="240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ab/>
        <w:t>ງ  ພະລັງງານໄອອອນໄນເຊຊັນ (</w:t>
      </w:r>
      <w:r w:rsidRPr="00405DB2">
        <w:rPr>
          <w:rFonts w:cs="Phetsarath OT"/>
          <w:lang w:bidi="lo-LA"/>
        </w:rPr>
        <w:t>IE</w:t>
      </w:r>
      <w:r w:rsidRPr="00405DB2">
        <w:rPr>
          <w:rFonts w:cs="Phetsarath OT"/>
          <w:cs/>
          <w:lang w:bidi="lo-LA"/>
        </w:rPr>
        <w:t xml:space="preserve"> ) ທີ 1 ເພີ່ມຂືນເມື່ອເລກອາໂຕມເພີ່ມຂື້ນ</w:t>
      </w:r>
    </w:p>
    <w:p w14:paraId="57E8D56E" w14:textId="56CC7602" w:rsidR="007715EC" w:rsidRPr="00405DB2" w:rsidRDefault="007715EC" w:rsidP="007715EC">
      <w:pPr>
        <w:pStyle w:val="ListParagraph"/>
        <w:spacing w:after="200" w:line="240" w:lineRule="auto"/>
        <w:ind w:left="0" w:right="-456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 xml:space="preserve">6.  </w:t>
      </w:r>
      <w:r w:rsidRPr="00405DB2">
        <w:rPr>
          <w:rFonts w:cs="Phetsarath OT"/>
          <w:szCs w:val="24"/>
          <w:cs/>
          <w:lang w:bidi="lo-LA"/>
        </w:rPr>
        <w:t>ໃນການຈຳແນກປະເພດຂອງທາດເປັນທາດລະລາຍຄອນລອຍ ແລະ ທາດລະລາຍແຂວນລອຍ ຄວນພິຈາລະນາໂດຍໃຊ້ຫຼັກການໃນຂໍ້ໃດ</w:t>
      </w:r>
      <w:r w:rsidRPr="00405DB2">
        <w:rPr>
          <w:rFonts w:cs="Phetsarath OT"/>
          <w:color w:val="000000" w:themeColor="text1"/>
          <w:szCs w:val="24"/>
          <w:cs/>
          <w:lang w:bidi="lo-LA"/>
        </w:rPr>
        <w:t>ລຸ່ມນີ້</w:t>
      </w:r>
      <w:r w:rsidRPr="00405DB2">
        <w:rPr>
          <w:rFonts w:cs="Phetsarath OT"/>
          <w:szCs w:val="24"/>
          <w:cs/>
          <w:lang w:bidi="lo-LA"/>
        </w:rPr>
        <w:t xml:space="preserve">        </w:t>
      </w:r>
    </w:p>
    <w:p w14:paraId="1A50B1B5" w14:textId="15FC4145" w:rsidR="007715EC" w:rsidRPr="00405DB2" w:rsidRDefault="007715EC" w:rsidP="007715EC">
      <w:pPr>
        <w:spacing w:line="240" w:lineRule="auto"/>
        <w:ind w:right="-456" w:firstLine="720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 xml:space="preserve">ກ    ສີ </w:t>
      </w:r>
      <w:r w:rsidRPr="00405DB2">
        <w:rPr>
          <w:rFonts w:cs="Phetsarath OT"/>
          <w:cs/>
          <w:lang w:bidi="lo-LA"/>
        </w:rPr>
        <w:tab/>
      </w:r>
      <w:r w:rsidRPr="00405DB2">
        <w:rPr>
          <w:rFonts w:cs="Phetsarath OT"/>
          <w:cs/>
          <w:lang w:bidi="lo-LA"/>
        </w:rPr>
        <w:tab/>
        <w:t xml:space="preserve">ຂ    ຄວາມຂຸ້ນ  </w:t>
      </w:r>
      <w:r w:rsidRPr="00405DB2">
        <w:rPr>
          <w:rFonts w:cs="Phetsarath OT"/>
          <w:cs/>
          <w:lang w:bidi="lo-LA"/>
        </w:rPr>
        <w:tab/>
      </w:r>
      <w:r w:rsidRPr="00405DB2">
        <w:rPr>
          <w:rFonts w:cs="Phetsarath OT"/>
          <w:cs/>
          <w:lang w:bidi="lo-LA"/>
        </w:rPr>
        <w:tab/>
        <w:t xml:space="preserve">  ຄ    ອົງປະກອບ </w:t>
      </w:r>
      <w:r w:rsidRPr="00405DB2">
        <w:rPr>
          <w:rFonts w:cs="Phetsarath OT"/>
          <w:cs/>
          <w:lang w:bidi="lo-LA"/>
        </w:rPr>
        <w:tab/>
        <w:t>ງ    ຂະໜາດອະນຸພາກ</w:t>
      </w:r>
    </w:p>
    <w:p w14:paraId="24BE30F1" w14:textId="6B4D3797" w:rsidR="007715EC" w:rsidRPr="00405DB2" w:rsidRDefault="007715EC" w:rsidP="007715EC">
      <w:pPr>
        <w:pStyle w:val="ListParagraph"/>
        <w:spacing w:after="200" w:line="240" w:lineRule="auto"/>
        <w:ind w:left="0" w:right="-456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 xml:space="preserve">7.  </w:t>
      </w:r>
      <w:r w:rsidRPr="00405DB2">
        <w:rPr>
          <w:rFonts w:cs="Phetsarath OT"/>
          <w:szCs w:val="24"/>
          <w:cs/>
          <w:lang w:bidi="lo-LA"/>
        </w:rPr>
        <w:t xml:space="preserve">ອະນຸພາກພື້ນຖານຂອງອາໂຕມປະກອບມີຫຍັງແດ່     </w:t>
      </w:r>
    </w:p>
    <w:p w14:paraId="2F684C44" w14:textId="77777777" w:rsidR="007715EC" w:rsidRPr="00405DB2" w:rsidRDefault="007715EC" w:rsidP="007715EC">
      <w:pPr>
        <w:spacing w:line="240" w:lineRule="auto"/>
        <w:ind w:right="-456" w:firstLine="720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>ກ     ໂປຣຕຣົງ  ,  ເອເລັກຕຣົງ , ມວນສານ</w:t>
      </w:r>
      <w:r w:rsidRPr="00405DB2">
        <w:rPr>
          <w:rFonts w:cs="Phetsarath OT"/>
          <w:cs/>
          <w:lang w:bidi="lo-LA"/>
        </w:rPr>
        <w:tab/>
      </w:r>
      <w:r w:rsidRPr="00405DB2">
        <w:rPr>
          <w:rFonts w:cs="Phetsarath OT"/>
          <w:cs/>
          <w:lang w:bidi="lo-LA"/>
        </w:rPr>
        <w:tab/>
        <w:t>ຂ    ເອເລັກຕຣົງ , ມວນສານ , ເຄມີ</w:t>
      </w:r>
    </w:p>
    <w:p w14:paraId="4F42A7D1" w14:textId="0C5A98EA" w:rsidR="007715EC" w:rsidRPr="00405DB2" w:rsidRDefault="007715EC" w:rsidP="007715EC">
      <w:pPr>
        <w:spacing w:line="240" w:lineRule="auto"/>
        <w:ind w:right="-456" w:firstLine="720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>ຄ     ໂປຣຕຣົງ  , ມວນສານ , ເຄມີ</w:t>
      </w:r>
      <w:r w:rsidRPr="00405DB2">
        <w:rPr>
          <w:rFonts w:cs="Phetsarath OT"/>
          <w:cs/>
          <w:lang w:bidi="lo-LA"/>
        </w:rPr>
        <w:tab/>
      </w:r>
      <w:r w:rsidRPr="00405DB2">
        <w:rPr>
          <w:rFonts w:cs="Phetsarath OT"/>
          <w:cs/>
          <w:lang w:bidi="lo-LA"/>
        </w:rPr>
        <w:tab/>
      </w:r>
      <w:r w:rsidRPr="00405DB2">
        <w:rPr>
          <w:rFonts w:cs="Phetsarath OT"/>
          <w:cs/>
          <w:lang w:bidi="lo-LA"/>
        </w:rPr>
        <w:tab/>
        <w:t>ງ    ໂປຣຕຣົງ  ,  ເອເລັກຕຣົງ , ເນີຕຣົງ</w:t>
      </w:r>
    </w:p>
    <w:p w14:paraId="4B2CD1F8" w14:textId="73D51CC3" w:rsidR="007715EC" w:rsidRPr="00405DB2" w:rsidRDefault="007715EC" w:rsidP="007715EC">
      <w:pPr>
        <w:pStyle w:val="ListParagraph"/>
        <w:tabs>
          <w:tab w:val="left" w:pos="3912"/>
          <w:tab w:val="center" w:pos="4166"/>
        </w:tabs>
        <w:spacing w:after="200" w:line="240" w:lineRule="auto"/>
        <w:ind w:left="0"/>
        <w:jc w:val="both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 xml:space="preserve">8.  </w:t>
      </w:r>
      <w:r w:rsidRPr="00405DB2">
        <w:rPr>
          <w:rFonts w:cs="Phetsarath OT"/>
          <w:szCs w:val="24"/>
          <w:cs/>
          <w:lang w:bidi="lo-LA"/>
        </w:rPr>
        <w:t xml:space="preserve">ທ່ານ ຈອນດອລຕັນ ແມ່ນນັກວິທະຍາສາດ ປະເທດໃດ    </w:t>
      </w:r>
    </w:p>
    <w:p w14:paraId="117FF728" w14:textId="68B2C4EF" w:rsidR="007715EC" w:rsidRPr="00405DB2" w:rsidRDefault="007715EC" w:rsidP="007715EC">
      <w:pPr>
        <w:tabs>
          <w:tab w:val="left" w:pos="3912"/>
          <w:tab w:val="center" w:pos="4166"/>
        </w:tabs>
        <w:spacing w:line="240" w:lineRule="auto"/>
        <w:rPr>
          <w:rFonts w:cs="Phetsarath OT"/>
          <w:lang w:bidi="lo-LA"/>
        </w:rPr>
      </w:pPr>
      <w:r w:rsidRPr="00405DB2">
        <w:rPr>
          <w:rFonts w:cs="Phetsarath OT"/>
          <w:lang w:bidi="lo-LA"/>
        </w:rPr>
        <w:t xml:space="preserve">            </w:t>
      </w:r>
      <w:r w:rsidRPr="00405DB2">
        <w:rPr>
          <w:rFonts w:cs="Phetsarath OT"/>
          <w:cs/>
          <w:lang w:bidi="lo-LA"/>
        </w:rPr>
        <w:t>ກ       ອາເມລິກາ               ຂ      ອັງກິດ</w:t>
      </w:r>
      <w:r w:rsidRPr="00405DB2">
        <w:rPr>
          <w:rFonts w:cs="Phetsarath OT"/>
          <w:cs/>
          <w:lang w:bidi="lo-LA"/>
        </w:rPr>
        <w:tab/>
        <w:t xml:space="preserve">      ຄ      ຝຮັ່ງ</w:t>
      </w:r>
      <w:r w:rsidRPr="00405DB2">
        <w:rPr>
          <w:rFonts w:cs="Phetsarath OT"/>
          <w:lang w:bidi="lo-LA"/>
        </w:rPr>
        <w:tab/>
        <w:t xml:space="preserve">         </w:t>
      </w:r>
      <w:r w:rsidRPr="00405DB2">
        <w:rPr>
          <w:rFonts w:cs="Phetsarath OT"/>
          <w:cs/>
          <w:lang w:bidi="lo-LA"/>
        </w:rPr>
        <w:t>ງ</w:t>
      </w:r>
      <w:r w:rsidRPr="00405DB2">
        <w:rPr>
          <w:rFonts w:cs="Phetsarath OT"/>
          <w:lang w:bidi="lo-LA"/>
        </w:rPr>
        <w:t xml:space="preserve">. </w:t>
      </w:r>
      <w:r w:rsidRPr="00405DB2">
        <w:rPr>
          <w:rFonts w:cs="Phetsarath OT"/>
          <w:cs/>
          <w:lang w:bidi="lo-LA"/>
        </w:rPr>
        <w:t>ຣັດເຊຍ</w:t>
      </w:r>
      <w:r w:rsidRPr="00405DB2">
        <w:rPr>
          <w:rFonts w:cs="Phetsarath OT"/>
          <w:cs/>
          <w:lang w:bidi="lo-LA"/>
        </w:rPr>
        <w:br/>
      </w:r>
      <w:r w:rsidRPr="00405DB2">
        <w:rPr>
          <w:rFonts w:cs="Phetsarath OT"/>
          <w:lang w:bidi="lo-LA"/>
        </w:rPr>
        <w:t xml:space="preserve">9.  </w:t>
      </w:r>
      <w:r w:rsidRPr="00405DB2">
        <w:rPr>
          <w:rFonts w:cs="Phetsarath OT"/>
          <w:cs/>
          <w:lang w:bidi="lo-LA"/>
        </w:rPr>
        <w:t xml:space="preserve"> ເລກອາໂຕມຂອງທາດຄືຂໍ້ໃດ</w:t>
      </w:r>
      <w:r w:rsidRPr="00405DB2">
        <w:rPr>
          <w:rFonts w:cs="Phetsarath OT"/>
          <w:lang w:bidi="lo-LA"/>
        </w:rPr>
        <w:t xml:space="preserve"> </w:t>
      </w:r>
    </w:p>
    <w:p w14:paraId="753967C2" w14:textId="1FD28088" w:rsidR="007715EC" w:rsidRPr="00405DB2" w:rsidRDefault="007715EC" w:rsidP="007715EC">
      <w:pPr>
        <w:tabs>
          <w:tab w:val="left" w:pos="3912"/>
          <w:tab w:val="center" w:pos="4166"/>
          <w:tab w:val="left" w:pos="7477"/>
        </w:tabs>
        <w:spacing w:line="240" w:lineRule="auto"/>
        <w:rPr>
          <w:rFonts w:cs="Phetsarath OT"/>
          <w:lang w:bidi="lo-LA"/>
        </w:rPr>
      </w:pPr>
      <w:r w:rsidRPr="00405DB2">
        <w:rPr>
          <w:rFonts w:cs="Phetsarath OT"/>
          <w:lang w:bidi="lo-LA"/>
        </w:rPr>
        <w:t xml:space="preserve">            </w:t>
      </w:r>
      <w:r w:rsidRPr="00405DB2">
        <w:rPr>
          <w:rFonts w:cs="Phetsarath OT"/>
          <w:cs/>
          <w:lang w:bidi="lo-LA"/>
        </w:rPr>
        <w:t>ກ    ຈຳນວນເອເລັກຕຣົງໃນອາໂຕມຂອງທາດ</w:t>
      </w:r>
      <w:r w:rsidRPr="00405DB2">
        <w:rPr>
          <w:rFonts w:cs="Phetsarath OT"/>
          <w:lang w:bidi="lo-LA"/>
        </w:rPr>
        <w:t xml:space="preserve">         </w:t>
      </w:r>
      <w:r w:rsidRPr="00405DB2">
        <w:rPr>
          <w:rFonts w:cs="Phetsarath OT"/>
          <w:cs/>
          <w:lang w:bidi="lo-LA"/>
        </w:rPr>
        <w:t>ຂ   ຈຳນວນໂປຣຕຣົງໃນອາໂຕມຂອງທາດ</w:t>
      </w:r>
      <w:r w:rsidRPr="00405DB2">
        <w:rPr>
          <w:rFonts w:cs="Phetsarath OT"/>
          <w:cs/>
          <w:lang w:bidi="lo-LA"/>
        </w:rPr>
        <w:tab/>
      </w:r>
    </w:p>
    <w:p w14:paraId="364E8074" w14:textId="521C3964" w:rsidR="007715EC" w:rsidRPr="00405DB2" w:rsidRDefault="007715EC" w:rsidP="007715EC">
      <w:pPr>
        <w:tabs>
          <w:tab w:val="left" w:pos="3912"/>
          <w:tab w:val="center" w:pos="4166"/>
          <w:tab w:val="left" w:pos="7477"/>
        </w:tabs>
        <w:spacing w:line="240" w:lineRule="auto"/>
        <w:rPr>
          <w:rFonts w:cs="Phetsarath OT"/>
          <w:lang w:bidi="lo-LA"/>
        </w:rPr>
      </w:pPr>
      <w:r w:rsidRPr="00405DB2">
        <w:rPr>
          <w:rFonts w:cs="Phetsarath OT"/>
          <w:lang w:bidi="lo-LA"/>
        </w:rPr>
        <w:lastRenderedPageBreak/>
        <w:t xml:space="preserve">            </w:t>
      </w:r>
      <w:r w:rsidRPr="00405DB2">
        <w:rPr>
          <w:rFonts w:cs="Phetsarath OT"/>
          <w:cs/>
          <w:lang w:bidi="lo-LA"/>
        </w:rPr>
        <w:t>ຄ    ຈຳນວນເນີຕຣົງໃນອາໂຕມຂອງທາດ</w:t>
      </w:r>
      <w:r w:rsidRPr="00405DB2">
        <w:rPr>
          <w:rFonts w:cs="Phetsarath OT"/>
          <w:lang w:bidi="lo-LA"/>
        </w:rPr>
        <w:t xml:space="preserve">              </w:t>
      </w:r>
      <w:r w:rsidRPr="00405DB2">
        <w:rPr>
          <w:rFonts w:cs="Phetsarath OT"/>
          <w:cs/>
          <w:lang w:bidi="lo-LA"/>
        </w:rPr>
        <w:t>ງ   ຈຳນວນໂປຣຕຣົງ ກັບ ເນີຕຣົງໃນອາໂຕມຂອງທາດ</w:t>
      </w:r>
    </w:p>
    <w:p w14:paraId="44BB652A" w14:textId="77777777" w:rsidR="007715EC" w:rsidRPr="00405DB2" w:rsidRDefault="007715EC" w:rsidP="007715EC">
      <w:pPr>
        <w:tabs>
          <w:tab w:val="left" w:pos="3912"/>
          <w:tab w:val="center" w:pos="4166"/>
        </w:tabs>
        <w:spacing w:line="240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lang w:bidi="lo-LA"/>
        </w:rPr>
        <w:t>10.</w:t>
      </w:r>
      <w:r w:rsidRPr="00405DB2">
        <w:rPr>
          <w:rFonts w:cs="Phetsarath OT"/>
          <w:cs/>
          <w:lang w:bidi="lo-LA"/>
        </w:rPr>
        <w:t xml:space="preserve">  ນໍາຂອງແຫຼວຊະນິດໜຶ່ງໄປລະເຫີຍແຫ້ງພົບວ່າບໍ່ມີທາດໄດ້ເຫຼືອຢູ່ໃນພາຊະນະໃດເລີຍ ການສະຫຼຸບທີ່ດີທີ່ສຸດກ່ຽວກັບຂອງແຫຼວຊະນິດນີ້ຄືຂໍ້ໃດ</w:t>
      </w:r>
      <w:r w:rsidRPr="00405DB2">
        <w:rPr>
          <w:rFonts w:cs="Phetsarath OT"/>
          <w:lang w:bidi="lo-LA"/>
        </w:rPr>
        <w:t xml:space="preserve"> </w:t>
      </w:r>
    </w:p>
    <w:p w14:paraId="073DFE73" w14:textId="0049E208" w:rsidR="007715EC" w:rsidRPr="00405DB2" w:rsidRDefault="007715EC" w:rsidP="007715EC">
      <w:pPr>
        <w:tabs>
          <w:tab w:val="left" w:pos="3912"/>
          <w:tab w:val="center" w:pos="4166"/>
        </w:tabs>
        <w:spacing w:line="240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lang w:bidi="lo-LA"/>
        </w:rPr>
        <w:t xml:space="preserve">            </w:t>
      </w:r>
      <w:r w:rsidRPr="00405DB2">
        <w:rPr>
          <w:rFonts w:cs="Phetsarath OT"/>
          <w:cs/>
          <w:lang w:bidi="lo-LA"/>
        </w:rPr>
        <w:t xml:space="preserve">ກ      ເປັນທາດລະລາຍ </w:t>
      </w:r>
      <w:r w:rsidRPr="00405DB2">
        <w:rPr>
          <w:rFonts w:cs="Phetsarath OT"/>
          <w:cs/>
          <w:lang w:bidi="lo-LA"/>
        </w:rPr>
        <w:tab/>
      </w:r>
      <w:r w:rsidRPr="00405DB2">
        <w:rPr>
          <w:rFonts w:cs="Phetsarath OT"/>
          <w:lang w:bidi="lo-LA"/>
        </w:rPr>
        <w:tab/>
      </w:r>
      <w:r w:rsidRPr="00405DB2">
        <w:rPr>
          <w:rFonts w:cs="Phetsarath OT"/>
          <w:lang w:bidi="lo-LA"/>
        </w:rPr>
        <w:tab/>
      </w:r>
      <w:r w:rsidRPr="00405DB2">
        <w:rPr>
          <w:rFonts w:cs="Phetsarath OT"/>
          <w:lang w:bidi="lo-LA"/>
        </w:rPr>
        <w:tab/>
      </w:r>
      <w:r w:rsidRPr="00405DB2">
        <w:rPr>
          <w:rFonts w:cs="Phetsarath OT"/>
          <w:cs/>
          <w:lang w:bidi="lo-LA"/>
        </w:rPr>
        <w:t>ຂ      ເປັນທາດບໍລິສຸດ</w:t>
      </w:r>
    </w:p>
    <w:p w14:paraId="705737A6" w14:textId="7023AAE2" w:rsidR="007715EC" w:rsidRPr="00405DB2" w:rsidRDefault="007715EC" w:rsidP="007715EC">
      <w:pPr>
        <w:pStyle w:val="ListParagraph"/>
        <w:tabs>
          <w:tab w:val="left" w:pos="3912"/>
          <w:tab w:val="center" w:pos="4166"/>
        </w:tabs>
        <w:spacing w:line="240" w:lineRule="auto"/>
        <w:ind w:left="0"/>
        <w:jc w:val="both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 xml:space="preserve">            </w:t>
      </w:r>
      <w:r w:rsidRPr="00405DB2">
        <w:rPr>
          <w:rFonts w:cs="Phetsarath OT"/>
          <w:szCs w:val="24"/>
          <w:cs/>
          <w:lang w:bidi="lo-LA"/>
        </w:rPr>
        <w:t>ຄ      ເປັນຕົວທໍາລະລາຍ</w:t>
      </w:r>
      <w:r w:rsidRPr="00405DB2">
        <w:rPr>
          <w:rFonts w:cs="Phetsarath OT"/>
          <w:szCs w:val="24"/>
          <w:cs/>
          <w:lang w:bidi="lo-LA"/>
        </w:rPr>
        <w:tab/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cs/>
          <w:lang w:bidi="lo-LA"/>
        </w:rPr>
        <w:t>ງ      ບໍ່ມີຂອງແຂງເປັນອົງປະກອບ</w:t>
      </w:r>
    </w:p>
    <w:p w14:paraId="5CFECC25" w14:textId="00E75294" w:rsidR="007715EC" w:rsidRPr="00405DB2" w:rsidRDefault="007715EC" w:rsidP="007715EC">
      <w:pPr>
        <w:pStyle w:val="ListParagraph"/>
        <w:tabs>
          <w:tab w:val="left" w:pos="3912"/>
          <w:tab w:val="center" w:pos="4166"/>
        </w:tabs>
        <w:spacing w:line="240" w:lineRule="auto"/>
        <w:ind w:left="0"/>
        <w:jc w:val="both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>11.</w:t>
      </w:r>
      <w:r w:rsidRPr="00405DB2">
        <w:rPr>
          <w:rFonts w:cs="Phetsarath OT"/>
          <w:szCs w:val="24"/>
          <w:cs/>
          <w:lang w:bidi="lo-LA"/>
        </w:rPr>
        <w:t xml:space="preserve">   </w:t>
      </w:r>
      <w:proofErr w:type="gramStart"/>
      <w:r w:rsidRPr="00405DB2">
        <w:rPr>
          <w:rFonts w:cs="Phetsarath OT"/>
          <w:szCs w:val="24"/>
          <w:cs/>
          <w:lang w:bidi="lo-LA"/>
        </w:rPr>
        <w:t xml:space="preserve">ທາດຟົດສະຟໍ  </w:t>
      </w:r>
      <w:r w:rsidRPr="00405DB2">
        <w:rPr>
          <w:rFonts w:cs="Phetsarath OT"/>
          <w:szCs w:val="24"/>
          <w:lang w:bidi="lo-LA"/>
        </w:rPr>
        <w:t>P</w:t>
      </w:r>
      <w:proofErr w:type="gramEnd"/>
      <w:r w:rsidRPr="00405DB2">
        <w:rPr>
          <w:rFonts w:cs="Phetsarath OT"/>
          <w:szCs w:val="24"/>
          <w:lang w:bidi="lo-LA"/>
        </w:rPr>
        <w:t xml:space="preserve">  </w:t>
      </w:r>
      <w:r w:rsidRPr="00405DB2">
        <w:rPr>
          <w:rFonts w:cs="Phetsarath OT"/>
          <w:szCs w:val="24"/>
          <w:cs/>
          <w:lang w:bidi="lo-LA"/>
        </w:rPr>
        <w:t>ມີເລກອາໂຕມເທົ່າກັບ 15 ມີການຈັດລຽງເອເລັກຕຣົງດັ່ງຂໍ້ໃດ</w:t>
      </w:r>
      <w:r w:rsidRPr="00405DB2">
        <w:rPr>
          <w:rFonts w:cs="Phetsarath OT"/>
          <w:szCs w:val="24"/>
          <w:lang w:bidi="lo-LA"/>
        </w:rPr>
        <w:t xml:space="preserve">  </w:t>
      </w:r>
    </w:p>
    <w:p w14:paraId="35EA9690" w14:textId="22D33871" w:rsidR="007715EC" w:rsidRPr="00405DB2" w:rsidRDefault="007715EC" w:rsidP="007715EC">
      <w:pPr>
        <w:pStyle w:val="ListParagraph"/>
        <w:tabs>
          <w:tab w:val="left" w:pos="3912"/>
          <w:tab w:val="center" w:pos="4166"/>
        </w:tabs>
        <w:spacing w:line="240" w:lineRule="auto"/>
        <w:ind w:left="0"/>
        <w:jc w:val="both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 xml:space="preserve">            </w:t>
      </w:r>
      <w:r w:rsidRPr="00405DB2">
        <w:rPr>
          <w:rFonts w:cs="Phetsarath OT"/>
          <w:szCs w:val="24"/>
          <w:cs/>
          <w:lang w:bidi="lo-LA"/>
        </w:rPr>
        <w:t xml:space="preserve">ກ     </w:t>
      </w:r>
      <w:r w:rsidRPr="00405DB2">
        <w:rPr>
          <w:rFonts w:cs="Phetsarath OT"/>
          <w:szCs w:val="24"/>
          <w:lang w:bidi="lo-LA"/>
        </w:rPr>
        <w:t xml:space="preserve"> 2     9     4</w:t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cs/>
          <w:lang w:bidi="lo-LA"/>
        </w:rPr>
        <w:t xml:space="preserve">ຂ  </w:t>
      </w:r>
      <w:r w:rsidRPr="00405DB2">
        <w:rPr>
          <w:rFonts w:cs="Phetsarath OT"/>
          <w:szCs w:val="24"/>
          <w:lang w:bidi="lo-LA"/>
        </w:rPr>
        <w:t xml:space="preserve">   2     10     3</w:t>
      </w:r>
    </w:p>
    <w:p w14:paraId="2FC2FB98" w14:textId="7B14E5F5" w:rsidR="007715EC" w:rsidRPr="00405DB2" w:rsidRDefault="007715EC" w:rsidP="007715EC">
      <w:pPr>
        <w:pStyle w:val="ListParagraph"/>
        <w:tabs>
          <w:tab w:val="left" w:pos="3912"/>
          <w:tab w:val="center" w:pos="4166"/>
        </w:tabs>
        <w:spacing w:line="240" w:lineRule="auto"/>
        <w:ind w:left="0"/>
        <w:jc w:val="both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 xml:space="preserve">            </w:t>
      </w:r>
      <w:r w:rsidRPr="00405DB2">
        <w:rPr>
          <w:rFonts w:cs="Phetsarath OT"/>
          <w:szCs w:val="24"/>
          <w:cs/>
          <w:lang w:bidi="lo-LA"/>
        </w:rPr>
        <w:t xml:space="preserve">ຄ      </w:t>
      </w:r>
      <w:r w:rsidRPr="00405DB2">
        <w:rPr>
          <w:rFonts w:cs="Phetsarath OT"/>
          <w:szCs w:val="24"/>
          <w:lang w:bidi="lo-LA"/>
        </w:rPr>
        <w:t>2      8     5</w:t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cs/>
          <w:lang w:bidi="lo-LA"/>
        </w:rPr>
        <w:t xml:space="preserve">ງ      </w:t>
      </w:r>
      <w:r w:rsidRPr="00405DB2">
        <w:rPr>
          <w:rFonts w:cs="Phetsarath OT"/>
          <w:szCs w:val="24"/>
          <w:lang w:bidi="lo-LA"/>
        </w:rPr>
        <w:t>2     7      6</w:t>
      </w:r>
    </w:p>
    <w:p w14:paraId="663ABF46" w14:textId="64FC11F9" w:rsidR="007715EC" w:rsidRPr="00405DB2" w:rsidRDefault="007715EC" w:rsidP="007715EC">
      <w:pPr>
        <w:pStyle w:val="ListParagraph"/>
        <w:tabs>
          <w:tab w:val="left" w:pos="3912"/>
          <w:tab w:val="center" w:pos="4166"/>
        </w:tabs>
        <w:spacing w:line="240" w:lineRule="auto"/>
        <w:ind w:left="0"/>
        <w:jc w:val="both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 xml:space="preserve">12.   </w:t>
      </w:r>
      <w:r w:rsidRPr="00405DB2">
        <w:rPr>
          <w:rFonts w:cs="Phetsarath OT"/>
          <w:szCs w:val="24"/>
          <w:cs/>
          <w:lang w:bidi="lo-LA"/>
        </w:rPr>
        <w:t>ການຈັດເອເລັກຕຣົງຂອງທາດໃດຖືກຕ້ອງ</w:t>
      </w:r>
      <w:r w:rsidRPr="00405DB2">
        <w:rPr>
          <w:rFonts w:cs="Phetsarath OT"/>
          <w:szCs w:val="24"/>
          <w:lang w:bidi="lo-LA"/>
        </w:rPr>
        <w:t xml:space="preserve">   </w:t>
      </w:r>
    </w:p>
    <w:p w14:paraId="76C8BE16" w14:textId="2EC2D16F" w:rsidR="007715EC" w:rsidRPr="00405DB2" w:rsidRDefault="007715EC" w:rsidP="007715EC">
      <w:pPr>
        <w:pStyle w:val="ListParagraph"/>
        <w:tabs>
          <w:tab w:val="left" w:pos="3912"/>
          <w:tab w:val="center" w:pos="4166"/>
        </w:tabs>
        <w:spacing w:line="240" w:lineRule="auto"/>
        <w:ind w:left="0"/>
        <w:jc w:val="both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 xml:space="preserve">            </w:t>
      </w:r>
      <w:r w:rsidRPr="00405DB2">
        <w:rPr>
          <w:rFonts w:cs="Phetsarath OT"/>
          <w:szCs w:val="24"/>
          <w:cs/>
          <w:lang w:bidi="lo-LA"/>
        </w:rPr>
        <w:t xml:space="preserve">ກ      </w:t>
      </w:r>
      <w:r w:rsidRPr="00405DB2">
        <w:rPr>
          <w:rFonts w:cs="Phetsarath OT"/>
          <w:color w:val="FF0000"/>
          <w:szCs w:val="24"/>
          <w:vertAlign w:val="subscript"/>
          <w:lang w:bidi="lo-LA"/>
        </w:rPr>
        <w:t>21</w:t>
      </w:r>
      <w:r w:rsidRPr="00405DB2">
        <w:rPr>
          <w:rFonts w:cs="Phetsarath OT"/>
          <w:szCs w:val="24"/>
          <w:lang w:bidi="lo-LA"/>
        </w:rPr>
        <w:t>Sc  2      8     8       3</w:t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cs/>
          <w:lang w:bidi="lo-LA"/>
        </w:rPr>
        <w:t xml:space="preserve">ຂ   </w:t>
      </w:r>
      <w:r w:rsidRPr="00405DB2">
        <w:rPr>
          <w:rFonts w:cs="Phetsarath OT"/>
          <w:color w:val="FF0000"/>
          <w:szCs w:val="24"/>
          <w:lang w:bidi="lo-LA"/>
        </w:rPr>
        <w:t xml:space="preserve"> </w:t>
      </w:r>
      <w:r w:rsidRPr="00405DB2">
        <w:rPr>
          <w:rFonts w:cs="Phetsarath OT"/>
          <w:color w:val="FF0000"/>
          <w:szCs w:val="24"/>
          <w:vertAlign w:val="subscript"/>
          <w:lang w:bidi="lo-LA"/>
        </w:rPr>
        <w:t>24</w:t>
      </w:r>
      <w:r w:rsidRPr="00405DB2">
        <w:rPr>
          <w:rFonts w:cs="Phetsarath OT"/>
          <w:szCs w:val="24"/>
          <w:lang w:bidi="lo-LA"/>
        </w:rPr>
        <w:t>Cr    2      8     12     2</w:t>
      </w:r>
    </w:p>
    <w:p w14:paraId="0E315425" w14:textId="01946159" w:rsidR="007715EC" w:rsidRPr="00405DB2" w:rsidRDefault="007715EC" w:rsidP="007715EC">
      <w:pPr>
        <w:pStyle w:val="ListParagraph"/>
        <w:tabs>
          <w:tab w:val="left" w:pos="3912"/>
          <w:tab w:val="center" w:pos="4166"/>
        </w:tabs>
        <w:spacing w:line="240" w:lineRule="auto"/>
        <w:ind w:left="0"/>
        <w:jc w:val="both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 xml:space="preserve">            </w:t>
      </w:r>
      <w:r w:rsidRPr="00405DB2">
        <w:rPr>
          <w:rFonts w:cs="Phetsarath OT"/>
          <w:szCs w:val="24"/>
          <w:cs/>
          <w:lang w:bidi="lo-LA"/>
        </w:rPr>
        <w:t>ຄ</w:t>
      </w:r>
      <w:r w:rsidRPr="00405DB2">
        <w:rPr>
          <w:rFonts w:cs="Phetsarath OT"/>
          <w:szCs w:val="24"/>
          <w:lang w:bidi="lo-LA"/>
        </w:rPr>
        <w:t xml:space="preserve">    </w:t>
      </w:r>
      <w:r w:rsidRPr="00405DB2">
        <w:rPr>
          <w:rFonts w:cs="Phetsarath OT"/>
          <w:color w:val="FF0000"/>
          <w:szCs w:val="24"/>
          <w:vertAlign w:val="subscript"/>
          <w:lang w:bidi="lo-LA"/>
        </w:rPr>
        <w:t>19</w:t>
      </w:r>
      <w:r w:rsidRPr="00405DB2">
        <w:rPr>
          <w:rFonts w:cs="Phetsarath OT"/>
          <w:szCs w:val="24"/>
          <w:lang w:bidi="lo-LA"/>
        </w:rPr>
        <w:t xml:space="preserve"> K    2      8      8      1       </w:t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cs/>
          <w:lang w:bidi="lo-LA"/>
        </w:rPr>
        <w:t>ງ</w:t>
      </w:r>
      <w:r w:rsidRPr="00405DB2">
        <w:rPr>
          <w:rFonts w:cs="Phetsarath OT"/>
          <w:szCs w:val="24"/>
          <w:lang w:bidi="lo-LA"/>
        </w:rPr>
        <w:t xml:space="preserve">     </w:t>
      </w:r>
      <w:r w:rsidRPr="00405DB2">
        <w:rPr>
          <w:rFonts w:cs="Phetsarath OT"/>
          <w:color w:val="FF0000"/>
          <w:szCs w:val="24"/>
          <w:vertAlign w:val="subscript"/>
          <w:lang w:bidi="lo-LA"/>
        </w:rPr>
        <w:t xml:space="preserve">29 </w:t>
      </w:r>
      <w:r w:rsidRPr="00405DB2">
        <w:rPr>
          <w:rFonts w:cs="Phetsarath OT"/>
          <w:szCs w:val="24"/>
          <w:lang w:bidi="lo-LA"/>
        </w:rPr>
        <w:t>Cu   2      8       17     2</w:t>
      </w:r>
    </w:p>
    <w:p w14:paraId="1575D68D" w14:textId="18F5FED6" w:rsidR="007715EC" w:rsidRPr="00405DB2" w:rsidRDefault="007715EC" w:rsidP="007715EC">
      <w:pPr>
        <w:pStyle w:val="ListParagraph"/>
        <w:tabs>
          <w:tab w:val="left" w:pos="3912"/>
          <w:tab w:val="center" w:pos="4166"/>
        </w:tabs>
        <w:spacing w:line="240" w:lineRule="auto"/>
        <w:ind w:left="0"/>
        <w:jc w:val="both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>13.</w:t>
      </w:r>
      <w:r w:rsidRPr="00405DB2">
        <w:rPr>
          <w:rFonts w:cs="Phetsarath OT"/>
          <w:szCs w:val="24"/>
          <w:cs/>
          <w:lang w:bidi="lo-LA"/>
        </w:rPr>
        <w:t xml:space="preserve">   </w:t>
      </w:r>
      <w:proofErr w:type="gramStart"/>
      <w:r w:rsidRPr="00405DB2">
        <w:rPr>
          <w:rFonts w:cs="Phetsarath OT"/>
          <w:szCs w:val="24"/>
          <w:cs/>
          <w:lang w:bidi="lo-LA"/>
        </w:rPr>
        <w:t xml:space="preserve">ເມື່ອຈູດຝຸ່ນເຫຼັກ  </w:t>
      </w:r>
      <w:r w:rsidRPr="00405DB2">
        <w:rPr>
          <w:rFonts w:cs="Phetsarath OT"/>
          <w:szCs w:val="24"/>
          <w:lang w:bidi="lo-LA"/>
        </w:rPr>
        <w:t>Fe</w:t>
      </w:r>
      <w:proofErr w:type="gramEnd"/>
      <w:r w:rsidRPr="00405DB2">
        <w:rPr>
          <w:rFonts w:cs="Phetsarath OT"/>
          <w:szCs w:val="24"/>
          <w:lang w:bidi="lo-LA"/>
        </w:rPr>
        <w:t xml:space="preserve">   28 g  </w:t>
      </w:r>
      <w:r w:rsidRPr="00405DB2">
        <w:rPr>
          <w:rFonts w:cs="Phetsarath OT"/>
          <w:szCs w:val="24"/>
          <w:cs/>
          <w:lang w:bidi="lo-LA"/>
        </w:rPr>
        <w:t xml:space="preserve">ກັບຝຸ່ນມາດ  </w:t>
      </w:r>
      <w:r w:rsidRPr="00405DB2">
        <w:rPr>
          <w:rFonts w:cs="Phetsarath OT"/>
          <w:szCs w:val="24"/>
          <w:lang w:bidi="lo-LA"/>
        </w:rPr>
        <w:t xml:space="preserve">S  </w:t>
      </w:r>
      <w:r w:rsidRPr="00405DB2">
        <w:rPr>
          <w:rFonts w:cs="Phetsarath OT"/>
          <w:szCs w:val="24"/>
          <w:cs/>
          <w:lang w:bidi="lo-LA"/>
        </w:rPr>
        <w:t xml:space="preserve">ໃຫ້ໄໝ້ໝົດ. ຫຼັງຈາກປະຕິກິລິຍາສິ້ນສຸດລົງປາກົດວ່າໄດ້ຮັບ   </w:t>
      </w:r>
      <w:proofErr w:type="spellStart"/>
      <w:r w:rsidRPr="00405DB2">
        <w:rPr>
          <w:rFonts w:cs="Phetsarath OT"/>
          <w:szCs w:val="24"/>
          <w:lang w:bidi="lo-LA"/>
        </w:rPr>
        <w:t>FeS</w:t>
      </w:r>
      <w:proofErr w:type="spellEnd"/>
      <w:r w:rsidRPr="00405DB2">
        <w:rPr>
          <w:rFonts w:cs="Phetsarath OT"/>
          <w:szCs w:val="24"/>
          <w:lang w:bidi="lo-LA"/>
        </w:rPr>
        <w:t xml:space="preserve">   44g </w:t>
      </w:r>
      <w:r w:rsidRPr="00405DB2">
        <w:rPr>
          <w:rFonts w:cs="Phetsarath OT"/>
          <w:szCs w:val="24"/>
          <w:cs/>
          <w:lang w:bidi="lo-LA"/>
        </w:rPr>
        <w:t xml:space="preserve">ຖາມວ່າໃນການຈູດນີ້ຕ້ອໃຊ້ມາດ </w:t>
      </w:r>
      <w:r w:rsidRPr="00405DB2">
        <w:rPr>
          <w:rFonts w:cs="Phetsarath OT"/>
          <w:szCs w:val="24"/>
          <w:lang w:bidi="lo-LA"/>
        </w:rPr>
        <w:t xml:space="preserve">S  </w:t>
      </w:r>
      <w:r w:rsidRPr="00405DB2">
        <w:rPr>
          <w:rFonts w:cs="Phetsarath OT"/>
          <w:szCs w:val="24"/>
          <w:cs/>
          <w:lang w:bidi="lo-LA"/>
        </w:rPr>
        <w:t xml:space="preserve"> ຈັກຣາມ</w:t>
      </w:r>
      <w:r w:rsidRPr="00405DB2">
        <w:rPr>
          <w:rFonts w:cs="Phetsarath OT"/>
          <w:szCs w:val="24"/>
          <w:lang w:bidi="lo-LA"/>
        </w:rPr>
        <w:t xml:space="preserve">? </w:t>
      </w:r>
    </w:p>
    <w:p w14:paraId="64B4A128" w14:textId="0C3C149D" w:rsidR="007715EC" w:rsidRPr="00405DB2" w:rsidRDefault="007715EC" w:rsidP="007715EC">
      <w:pPr>
        <w:pStyle w:val="ListParagraph"/>
        <w:tabs>
          <w:tab w:val="left" w:pos="3794"/>
          <w:tab w:val="left" w:pos="3912"/>
          <w:tab w:val="center" w:pos="4166"/>
        </w:tabs>
        <w:spacing w:line="240" w:lineRule="auto"/>
        <w:ind w:left="0"/>
        <w:jc w:val="both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 xml:space="preserve">           </w:t>
      </w:r>
      <w:r w:rsidRPr="00405DB2">
        <w:rPr>
          <w:rFonts w:cs="Phetsarath OT"/>
          <w:szCs w:val="24"/>
          <w:cs/>
          <w:lang w:bidi="lo-LA"/>
        </w:rPr>
        <w:t xml:space="preserve">ກ  </w:t>
      </w:r>
      <w:r w:rsidRPr="00405DB2">
        <w:rPr>
          <w:rFonts w:cs="Phetsarath OT"/>
          <w:szCs w:val="24"/>
          <w:lang w:bidi="lo-LA"/>
        </w:rPr>
        <w:t xml:space="preserve">  </w:t>
      </w:r>
      <w:r w:rsidRPr="00405DB2">
        <w:rPr>
          <w:rFonts w:cs="Phetsarath OT"/>
          <w:szCs w:val="24"/>
          <w:cs/>
          <w:lang w:bidi="lo-LA"/>
        </w:rPr>
        <w:t xml:space="preserve"> </w:t>
      </w:r>
      <w:r w:rsidRPr="00405DB2">
        <w:rPr>
          <w:rFonts w:cs="Phetsarath OT"/>
          <w:szCs w:val="24"/>
          <w:lang w:bidi="lo-LA"/>
        </w:rPr>
        <w:t>8g</w:t>
      </w:r>
      <w:r w:rsidRPr="00405DB2">
        <w:rPr>
          <w:rFonts w:cs="Phetsarath OT"/>
          <w:szCs w:val="24"/>
          <w:cs/>
          <w:lang w:bidi="lo-LA"/>
        </w:rPr>
        <w:t xml:space="preserve"> </w:t>
      </w:r>
      <w:r w:rsidRPr="00405DB2">
        <w:rPr>
          <w:rFonts w:cs="Phetsarath OT"/>
          <w:szCs w:val="24"/>
          <w:lang w:bidi="lo-LA"/>
        </w:rPr>
        <w:t xml:space="preserve">              </w:t>
      </w:r>
      <w:r w:rsidRPr="00405DB2">
        <w:rPr>
          <w:rFonts w:cs="Phetsarath OT"/>
          <w:szCs w:val="24"/>
          <w:cs/>
          <w:lang w:bidi="lo-LA"/>
        </w:rPr>
        <w:t>ຂ</w:t>
      </w:r>
      <w:r w:rsidRPr="00405DB2">
        <w:rPr>
          <w:rFonts w:cs="Phetsarath OT"/>
          <w:szCs w:val="24"/>
          <w:lang w:bidi="lo-LA"/>
        </w:rPr>
        <w:t xml:space="preserve">      32g                 </w:t>
      </w:r>
      <w:r w:rsidRPr="00405DB2">
        <w:rPr>
          <w:rFonts w:cs="Phetsarath OT"/>
          <w:szCs w:val="24"/>
          <w:cs/>
          <w:lang w:bidi="lo-LA"/>
        </w:rPr>
        <w:t>ຄ</w:t>
      </w:r>
      <w:r w:rsidRPr="00405DB2">
        <w:rPr>
          <w:rFonts w:cs="Phetsarath OT"/>
          <w:szCs w:val="24"/>
          <w:lang w:bidi="lo-LA"/>
        </w:rPr>
        <w:t xml:space="preserve">  </w:t>
      </w:r>
      <w:r w:rsidRPr="00405DB2">
        <w:rPr>
          <w:rFonts w:cs="Phetsarath OT"/>
          <w:szCs w:val="24"/>
          <w:lang w:bidi="lo-LA"/>
        </w:rPr>
        <w:tab/>
        <w:t xml:space="preserve"> 22g</w:t>
      </w: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lang w:bidi="lo-LA"/>
        </w:rPr>
        <w:tab/>
        <w:t xml:space="preserve">  </w:t>
      </w:r>
      <w:r w:rsidRPr="00405DB2">
        <w:rPr>
          <w:rFonts w:cs="Phetsarath OT"/>
          <w:szCs w:val="24"/>
          <w:cs/>
          <w:lang w:bidi="lo-LA"/>
        </w:rPr>
        <w:t>ງ</w:t>
      </w:r>
      <w:r w:rsidRPr="00405DB2">
        <w:rPr>
          <w:rFonts w:cs="Phetsarath OT"/>
          <w:szCs w:val="24"/>
          <w:lang w:bidi="lo-LA"/>
        </w:rPr>
        <w:t xml:space="preserve">     16g</w:t>
      </w:r>
    </w:p>
    <w:p w14:paraId="09543829" w14:textId="77777777" w:rsidR="007715EC" w:rsidRPr="00405DB2" w:rsidRDefault="007715EC" w:rsidP="007715EC">
      <w:pPr>
        <w:pStyle w:val="ListParagraph"/>
        <w:tabs>
          <w:tab w:val="left" w:pos="3794"/>
          <w:tab w:val="left" w:pos="3912"/>
          <w:tab w:val="center" w:pos="4166"/>
        </w:tabs>
        <w:spacing w:line="240" w:lineRule="auto"/>
        <w:ind w:left="0"/>
        <w:jc w:val="both"/>
        <w:rPr>
          <w:rFonts w:cs="Phetsarath OT"/>
          <w:color w:val="000000" w:themeColor="text1"/>
          <w:szCs w:val="24"/>
          <w:lang w:bidi="lo-LA"/>
        </w:rPr>
      </w:pPr>
      <w:r w:rsidRPr="00405DB2">
        <w:rPr>
          <w:rFonts w:cs="Phetsarath OT"/>
          <w:color w:val="000000" w:themeColor="text1"/>
          <w:szCs w:val="24"/>
          <w:cs/>
          <w:lang w:bidi="lo-LA"/>
        </w:rPr>
        <w:t>1</w:t>
      </w:r>
      <w:r w:rsidRPr="00405DB2">
        <w:rPr>
          <w:rFonts w:cs="Phetsarath OT"/>
          <w:color w:val="000000" w:themeColor="text1"/>
          <w:szCs w:val="24"/>
          <w:lang w:bidi="lo-LA"/>
        </w:rPr>
        <w:t>4</w:t>
      </w:r>
      <w:r w:rsidRPr="00405DB2">
        <w:rPr>
          <w:rFonts w:cs="Phetsarath OT"/>
          <w:color w:val="000000" w:themeColor="text1"/>
          <w:szCs w:val="24"/>
          <w:cs/>
          <w:lang w:bidi="lo-LA"/>
        </w:rPr>
        <w:t xml:space="preserve">   ແມ່ນໃຜເປັນຜູ້ຄົ້ນພົບເນີຕຣົງໃນອາໂຕມ</w:t>
      </w:r>
      <w:r w:rsidRPr="00405DB2">
        <w:rPr>
          <w:rFonts w:cs="Phetsarath OT"/>
          <w:color w:val="000000" w:themeColor="text1"/>
          <w:szCs w:val="24"/>
          <w:lang w:bidi="lo-LA"/>
        </w:rPr>
        <w:t xml:space="preserve"> </w:t>
      </w:r>
    </w:p>
    <w:p w14:paraId="75E88183" w14:textId="0C920963" w:rsidR="007715EC" w:rsidRPr="00405DB2" w:rsidRDefault="007715EC" w:rsidP="007715EC">
      <w:pPr>
        <w:pStyle w:val="ListParagraph"/>
        <w:tabs>
          <w:tab w:val="left" w:pos="3794"/>
          <w:tab w:val="left" w:pos="3912"/>
          <w:tab w:val="center" w:pos="4166"/>
        </w:tabs>
        <w:spacing w:line="240" w:lineRule="auto"/>
        <w:ind w:left="0"/>
        <w:jc w:val="both"/>
        <w:rPr>
          <w:rFonts w:cs="Phetsarath OT"/>
          <w:color w:val="000000" w:themeColor="text1"/>
          <w:szCs w:val="24"/>
          <w:lang w:bidi="lo-LA"/>
        </w:rPr>
      </w:pPr>
      <w:r w:rsidRPr="00405DB2">
        <w:rPr>
          <w:rFonts w:cs="Phetsarath OT"/>
          <w:color w:val="000000" w:themeColor="text1"/>
          <w:szCs w:val="24"/>
          <w:lang w:bidi="lo-LA"/>
        </w:rPr>
        <w:t xml:space="preserve">           </w:t>
      </w:r>
      <w:r w:rsidRPr="00405DB2">
        <w:rPr>
          <w:rFonts w:cs="Phetsarath OT"/>
          <w:color w:val="000000" w:themeColor="text1"/>
          <w:szCs w:val="24"/>
          <w:cs/>
          <w:lang w:bidi="lo-LA"/>
        </w:rPr>
        <w:t>ກ    ຣັດເທີຟອດ           ຂ    ແຊດວິກ           ຄ    ຈອນດອລຕັນ           ງ      ຈອນ ທອມສັນ</w:t>
      </w:r>
    </w:p>
    <w:p w14:paraId="729721A4" w14:textId="031B5C09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lang w:bidi="lo-LA"/>
        </w:rPr>
      </w:pPr>
      <w:r w:rsidRPr="00405DB2">
        <w:rPr>
          <w:rFonts w:cs="Phetsarath OT"/>
          <w:noProof/>
          <w:color w:val="000000" w:themeColor="text1"/>
          <w:lang w:val="lo-LA" w:bidi="lo-L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F8DB9F3" wp14:editId="3B237CF0">
                <wp:simplePos x="0" y="0"/>
                <wp:positionH relativeFrom="column">
                  <wp:posOffset>3242310</wp:posOffset>
                </wp:positionH>
                <wp:positionV relativeFrom="paragraph">
                  <wp:posOffset>99695</wp:posOffset>
                </wp:positionV>
                <wp:extent cx="365760" cy="15240"/>
                <wp:effectExtent l="0" t="57150" r="15240" b="9906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152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942F650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55.3pt;margin-top:7.85pt;width:28.8pt;height:1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" strokecolor="black [3213]" strokeweight=".5pt">
                <v:stroke endarrow="block" joinstyle="miter"/>
              </v:shape>
            </w:pict>
          </mc:Fallback>
        </mc:AlternateContent>
      </w:r>
      <w:r w:rsidRPr="00405DB2">
        <w:rPr>
          <w:rFonts w:cs="Phetsarath OT"/>
          <w:noProof/>
          <w:color w:val="000000" w:themeColor="text1"/>
          <w:lang w:val="lo-LA" w:bidi="lo-L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7CDEF9" wp14:editId="6082E3DA">
                <wp:simplePos x="0" y="0"/>
                <wp:positionH relativeFrom="column">
                  <wp:posOffset>3204210</wp:posOffset>
                </wp:positionH>
                <wp:positionV relativeFrom="paragraph">
                  <wp:posOffset>160655</wp:posOffset>
                </wp:positionV>
                <wp:extent cx="403860" cy="15240"/>
                <wp:effectExtent l="38100" t="76200" r="0" b="8001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03860" cy="152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94192AE" id="Straight Arrow Connector 2" o:spid="_x0000_s1026" type="#_x0000_t32" style="position:absolute;margin-left:252.3pt;margin-top:12.65pt;width:31.8pt;height:1.2pt;flip:x 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" strokecolor="black [3213]" strokeweight=".5pt">
                <v:stroke endarrow="block" joinstyle="miter"/>
              </v:shape>
            </w:pict>
          </mc:Fallback>
        </mc:AlternateContent>
      </w:r>
      <w:r w:rsidRPr="00405DB2">
        <w:rPr>
          <w:rFonts w:cs="Phetsarath OT"/>
          <w:color w:val="000000" w:themeColor="text1"/>
          <w:lang w:bidi="lo-LA"/>
        </w:rPr>
        <w:t>15.</w:t>
      </w:r>
      <w:r w:rsidRPr="00405DB2">
        <w:rPr>
          <w:rFonts w:cs="Phetsarath OT"/>
          <w:color w:val="000000" w:themeColor="text1"/>
          <w:cs/>
          <w:lang w:bidi="lo-LA"/>
        </w:rPr>
        <w:t xml:space="preserve">  </w:t>
      </w:r>
      <w:proofErr w:type="gramStart"/>
      <w:r w:rsidRPr="00405DB2">
        <w:rPr>
          <w:rFonts w:cs="Phetsarath OT"/>
          <w:color w:val="000000" w:themeColor="text1"/>
          <w:cs/>
          <w:lang w:bidi="lo-LA"/>
        </w:rPr>
        <w:t xml:space="preserve">ຄ່າຂອງ  </w:t>
      </w:r>
      <w:r w:rsidRPr="00405DB2">
        <w:rPr>
          <w:rFonts w:cs="Phetsarath OT"/>
          <w:color w:val="000000" w:themeColor="text1"/>
          <w:lang w:bidi="lo-LA"/>
        </w:rPr>
        <w:t>K</w:t>
      </w:r>
      <w:proofErr w:type="gramEnd"/>
      <w:r w:rsidRPr="00405DB2">
        <w:rPr>
          <w:rFonts w:cs="Phetsarath OT"/>
          <w:color w:val="000000" w:themeColor="text1"/>
          <w:cs/>
          <w:lang w:bidi="lo-LA"/>
        </w:rPr>
        <w:t xml:space="preserve"> ໃນ 25 </w:t>
      </w:r>
      <w:r w:rsidRPr="00405DB2">
        <w:rPr>
          <w:rFonts w:ascii="Calibri" w:hAnsi="Calibri" w:cs="Calibri" w:hint="cs"/>
          <w:color w:val="000000" w:themeColor="text1"/>
          <w:cs/>
          <w:lang w:bidi="lo-LA"/>
        </w:rPr>
        <w:t>º</w:t>
      </w:r>
      <w:r w:rsidRPr="00405DB2">
        <w:rPr>
          <w:rFonts w:cs="Phetsarath OT"/>
          <w:color w:val="000000" w:themeColor="text1"/>
          <w:lang w:bidi="lo-LA"/>
        </w:rPr>
        <w:t>C</w:t>
      </w:r>
      <w:r w:rsidRPr="00405DB2">
        <w:rPr>
          <w:rFonts w:cs="Phetsarath OT"/>
          <w:color w:val="000000" w:themeColor="text1"/>
          <w:cs/>
          <w:lang w:bidi="lo-LA"/>
        </w:rPr>
        <w:t xml:space="preserve"> ຂອງປະຕິກິລິຍາ  </w:t>
      </w:r>
      <w:r w:rsidRPr="00405DB2">
        <w:rPr>
          <w:rFonts w:cs="Phetsarath OT"/>
          <w:color w:val="000000" w:themeColor="text1"/>
          <w:lang w:bidi="lo-LA"/>
        </w:rPr>
        <w:t xml:space="preserve">A  +  </w:t>
      </w:r>
      <m:oMath>
        <m:f>
          <m:fPr>
            <m:ctrlPr>
              <w:rPr>
                <w:rFonts w:ascii="Cambria Math" w:hAnsi="Cambria Math" w:cs="Phetsarath OT"/>
                <w:i/>
                <w:color w:val="000000" w:themeColor="text1"/>
                <w:lang w:bidi="lo-LA"/>
              </w:rPr>
            </m:ctrlPr>
          </m:fPr>
          <m:num>
            <m:r>
              <w:rPr>
                <w:rFonts w:ascii="Cambria Math" w:hAnsi="Cambria Math" w:cs="Phetsarath OT"/>
                <w:color w:val="000000" w:themeColor="text1"/>
                <w:lang w:bidi="lo-LA"/>
              </w:rPr>
              <m:t>1</m:t>
            </m:r>
          </m:num>
          <m:den>
            <m:r>
              <w:rPr>
                <w:rFonts w:ascii="Cambria Math" w:hAnsi="Cambria Math" w:cs="Phetsarath OT"/>
                <w:color w:val="000000" w:themeColor="text1"/>
                <w:lang w:bidi="lo-LA"/>
              </w:rPr>
              <m:t>2</m:t>
            </m:r>
          </m:den>
        </m:f>
      </m:oMath>
      <w:r w:rsidRPr="00405DB2">
        <w:rPr>
          <w:rFonts w:cs="Phetsarath OT"/>
          <w:color w:val="000000" w:themeColor="text1"/>
          <w:cs/>
          <w:lang w:bidi="lo-LA"/>
        </w:rPr>
        <w:t xml:space="preserve">  </w:t>
      </w:r>
      <w:r w:rsidRPr="00405DB2">
        <w:rPr>
          <w:rFonts w:cs="Phetsarath OT"/>
          <w:color w:val="000000" w:themeColor="text1"/>
          <w:lang w:bidi="lo-LA"/>
        </w:rPr>
        <w:t xml:space="preserve">B   </w:t>
      </w:r>
      <w:r w:rsidRPr="00405DB2">
        <w:rPr>
          <w:rFonts w:cs="Phetsarath OT"/>
          <w:color w:val="000000" w:themeColor="text1"/>
          <w:cs/>
          <w:lang w:bidi="lo-LA"/>
        </w:rPr>
        <w:t xml:space="preserve">        </w:t>
      </w:r>
      <w:r w:rsidRPr="00405DB2">
        <w:rPr>
          <w:rFonts w:cs="Phetsarath OT"/>
          <w:color w:val="000000" w:themeColor="text1"/>
          <w:lang w:bidi="lo-LA"/>
        </w:rPr>
        <w:t xml:space="preserve"> C  </w:t>
      </w:r>
      <w:r w:rsidRPr="00405DB2">
        <w:rPr>
          <w:rFonts w:cs="Phetsarath OT"/>
          <w:color w:val="000000" w:themeColor="text1"/>
          <w:cs/>
          <w:lang w:bidi="lo-LA"/>
        </w:rPr>
        <w:t xml:space="preserve">ມີຄ່າເທົ່າກັບ 0,5 ຖາມວ່າຄ່າ  ຈະມີເທົ່າໃດໃນ 25 </w:t>
      </w:r>
      <w:r w:rsidRPr="00405DB2">
        <w:rPr>
          <w:rFonts w:ascii="Calibri" w:hAnsi="Calibri" w:cs="Calibri" w:hint="cs"/>
          <w:color w:val="000000" w:themeColor="text1"/>
          <w:cs/>
          <w:lang w:bidi="lo-LA"/>
        </w:rPr>
        <w:t>º</w:t>
      </w:r>
      <w:r w:rsidRPr="00405DB2">
        <w:rPr>
          <w:rFonts w:cs="Phetsarath OT"/>
          <w:color w:val="000000" w:themeColor="text1"/>
          <w:lang w:bidi="lo-LA"/>
        </w:rPr>
        <w:t>C ?</w:t>
      </w:r>
    </w:p>
    <w:p w14:paraId="2AF27CC7" w14:textId="7967F9DB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lang w:bidi="lo-LA"/>
        </w:rPr>
      </w:pPr>
      <w:r w:rsidRPr="00405DB2">
        <w:rPr>
          <w:rFonts w:cs="Phetsarath OT"/>
          <w:color w:val="000000" w:themeColor="text1"/>
          <w:lang w:bidi="lo-LA"/>
        </w:rPr>
        <w:t xml:space="preserve">     </w:t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 xml:space="preserve">ກ    4 </w:t>
      </w:r>
      <w:r w:rsidRPr="00405DB2">
        <w:rPr>
          <w:rFonts w:cs="Phetsarath OT"/>
          <w:color w:val="000000" w:themeColor="text1"/>
          <w:cs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ab/>
        <w:t>ຂ     3</w:t>
      </w:r>
      <w:r w:rsidRPr="00405DB2">
        <w:rPr>
          <w:rFonts w:cs="Phetsarath OT"/>
          <w:color w:val="000000" w:themeColor="text1"/>
          <w:cs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ab/>
        <w:t>ຄ     2</w:t>
      </w:r>
      <w:r w:rsidRPr="00405DB2">
        <w:rPr>
          <w:rFonts w:cs="Phetsarath OT"/>
          <w:color w:val="000000" w:themeColor="text1"/>
          <w:cs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ab/>
        <w:t>ງ    1</w:t>
      </w:r>
    </w:p>
    <w:p w14:paraId="33A99CDC" w14:textId="1B17AC0E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lang w:bidi="lo-LA"/>
        </w:rPr>
      </w:pPr>
      <w:r w:rsidRPr="00405DB2">
        <w:rPr>
          <w:rFonts w:cs="Phetsarath OT"/>
          <w:color w:val="000000" w:themeColor="text1"/>
          <w:lang w:bidi="lo-LA"/>
        </w:rPr>
        <w:t>16</w:t>
      </w:r>
      <w:r w:rsidRPr="00405DB2">
        <w:rPr>
          <w:rFonts w:cs="Phetsarath OT"/>
          <w:color w:val="000000" w:themeColor="text1"/>
          <w:cs/>
          <w:lang w:bidi="lo-LA"/>
        </w:rPr>
        <w:t xml:space="preserve">   ຖ້າອອກໄຊດຂອງໄນໂຕຣເຈນ ແລະ ມາດເກີດປະຕິກິລິຍາກັບອອກຊີເຈນຈະໄດ້ສົມຜົນ:</w:t>
      </w:r>
    </w:p>
    <w:p w14:paraId="0CF3711A" w14:textId="77777777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shd w:val="clear" w:color="auto" w:fill="FFFFFF"/>
        </w:rPr>
      </w:pPr>
      <w:r w:rsidRPr="00405DB2">
        <w:rPr>
          <w:rFonts w:cs="Phetsarath OT"/>
          <w:color w:val="000000" w:themeColor="text1"/>
          <w:cs/>
          <w:lang w:bidi="lo-LA"/>
        </w:rPr>
        <w:t xml:space="preserve">        </w:t>
      </w:r>
      <w:r w:rsidRPr="00405DB2">
        <w:rPr>
          <w:rFonts w:cs="Phetsarath OT"/>
          <w:color w:val="000000" w:themeColor="text1"/>
          <w:lang w:bidi="lo-LA"/>
        </w:rPr>
        <w:t xml:space="preserve">2NO </w:t>
      </w:r>
      <w:r w:rsidRPr="00405DB2">
        <w:rPr>
          <w:rFonts w:cs="Phetsarath OT"/>
          <w:color w:val="000000" w:themeColor="text1"/>
          <w:vertAlign w:val="subscript"/>
          <w:lang w:bidi="lo-LA"/>
        </w:rPr>
        <w:t>(</w:t>
      </w:r>
      <w:proofErr w:type="gramStart"/>
      <w:r w:rsidRPr="00405DB2">
        <w:rPr>
          <w:rFonts w:cs="Phetsarath OT"/>
          <w:color w:val="000000" w:themeColor="text1"/>
          <w:vertAlign w:val="subscript"/>
          <w:lang w:bidi="lo-LA"/>
        </w:rPr>
        <w:t>g)</w:t>
      </w:r>
      <w:r w:rsidRPr="00405DB2">
        <w:rPr>
          <w:rFonts w:cs="Phetsarath OT"/>
          <w:color w:val="000000" w:themeColor="text1"/>
          <w:lang w:bidi="lo-LA"/>
        </w:rPr>
        <w:t xml:space="preserve">  +</w:t>
      </w:r>
      <w:proofErr w:type="gramEnd"/>
      <w:r w:rsidRPr="00405DB2">
        <w:rPr>
          <w:rFonts w:cs="Phetsarath OT"/>
          <w:color w:val="000000" w:themeColor="text1"/>
          <w:lang w:bidi="lo-LA"/>
        </w:rPr>
        <w:t xml:space="preserve">  O</w:t>
      </w:r>
      <w:r w:rsidRPr="00405DB2">
        <w:rPr>
          <w:rFonts w:cs="Phetsarath OT"/>
          <w:color w:val="000000" w:themeColor="text1"/>
          <w:vertAlign w:val="subscript"/>
          <w:lang w:bidi="lo-LA"/>
        </w:rPr>
        <w:t xml:space="preserve">2 (g)  </w:t>
      </w:r>
      <w:r w:rsidRPr="00405DB2">
        <w:rPr>
          <w:rFonts w:ascii="Cambria Math" w:hAnsi="Cambria Math" w:cs="Cambria Math"/>
          <w:color w:val="000000" w:themeColor="text1"/>
          <w:shd w:val="clear" w:color="auto" w:fill="FFFFFF"/>
        </w:rPr>
        <w:t>⇌</w:t>
      </w:r>
      <w:r w:rsidRPr="00405DB2">
        <w:rPr>
          <w:rFonts w:cs="Phetsarath OT"/>
          <w:color w:val="000000" w:themeColor="text1"/>
          <w:shd w:val="clear" w:color="auto" w:fill="FFFFFF"/>
        </w:rPr>
        <w:t xml:space="preserve">  2NO 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</w:rPr>
        <w:t>(g)</w:t>
      </w:r>
      <w:r w:rsidRPr="00405DB2">
        <w:rPr>
          <w:rFonts w:ascii="Arial" w:hAnsi="Arial" w:cs="Arial"/>
          <w:color w:val="000000" w:themeColor="text1"/>
          <w:shd w:val="clear" w:color="auto" w:fill="FFFFFF"/>
        </w:rPr>
        <w:t>…………………</w:t>
      </w:r>
      <w:r w:rsidRPr="00405DB2">
        <w:rPr>
          <w:rFonts w:cs="Phetsarath OT"/>
          <w:color w:val="000000" w:themeColor="text1"/>
          <w:shd w:val="clear" w:color="auto" w:fill="FFFFFF"/>
        </w:rPr>
        <w:t>1</w:t>
      </w:r>
    </w:p>
    <w:p w14:paraId="7246A95D" w14:textId="77777777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shd w:val="clear" w:color="auto" w:fill="FFFFFF"/>
        </w:rPr>
      </w:pPr>
      <w:r w:rsidRPr="00405DB2">
        <w:rPr>
          <w:rFonts w:cs="Phetsarath OT"/>
          <w:color w:val="000000" w:themeColor="text1"/>
        </w:rPr>
        <w:t xml:space="preserve">        NO</w:t>
      </w:r>
      <w:r w:rsidRPr="00405DB2">
        <w:rPr>
          <w:rFonts w:cs="Phetsarath OT"/>
          <w:color w:val="000000" w:themeColor="text1"/>
          <w:vertAlign w:val="subscript"/>
        </w:rPr>
        <w:t xml:space="preserve">2 (g) </w:t>
      </w:r>
      <w:r w:rsidRPr="00405DB2">
        <w:rPr>
          <w:rFonts w:cs="Phetsarath OT"/>
          <w:color w:val="000000" w:themeColor="text1"/>
        </w:rPr>
        <w:t>+ SO</w:t>
      </w:r>
      <w:r w:rsidRPr="00405DB2">
        <w:rPr>
          <w:rFonts w:cs="Phetsarath OT"/>
          <w:color w:val="000000" w:themeColor="text1"/>
          <w:vertAlign w:val="subscript"/>
        </w:rPr>
        <w:t>2 (</w:t>
      </w:r>
      <w:proofErr w:type="gramStart"/>
      <w:r w:rsidRPr="00405DB2">
        <w:rPr>
          <w:rFonts w:cs="Phetsarath OT"/>
          <w:color w:val="000000" w:themeColor="text1"/>
          <w:vertAlign w:val="subscript"/>
        </w:rPr>
        <w:t xml:space="preserve">g) </w:t>
      </w:r>
      <w:r w:rsidRPr="00405DB2">
        <w:rPr>
          <w:rFonts w:cs="Phetsarath OT"/>
          <w:color w:val="000000" w:themeColor="text1"/>
          <w:vertAlign w:val="subscript"/>
          <w:cs/>
          <w:lang w:bidi="lo-LA"/>
        </w:rPr>
        <w:t xml:space="preserve"> </w:t>
      </w:r>
      <w:r w:rsidRPr="00405DB2">
        <w:rPr>
          <w:rFonts w:ascii="Cambria Math" w:hAnsi="Cambria Math" w:cs="Cambria Math"/>
          <w:color w:val="000000" w:themeColor="text1"/>
          <w:shd w:val="clear" w:color="auto" w:fill="FFFFFF"/>
        </w:rPr>
        <w:t>⇌</w:t>
      </w:r>
      <w:proofErr w:type="gramEnd"/>
      <w:r w:rsidRPr="00405DB2">
        <w:rPr>
          <w:rFonts w:cs="Phetsarath OT"/>
          <w:color w:val="000000" w:themeColor="text1"/>
          <w:shd w:val="clear" w:color="auto" w:fill="FFFFFF"/>
        </w:rPr>
        <w:t xml:space="preserve">  NO 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</w:rPr>
        <w:t xml:space="preserve">(g) </w:t>
      </w:r>
      <w:r w:rsidRPr="00405DB2">
        <w:rPr>
          <w:rFonts w:cs="Phetsarath OT"/>
          <w:color w:val="000000" w:themeColor="text1"/>
          <w:shd w:val="clear" w:color="auto" w:fill="FFFFFF"/>
        </w:rPr>
        <w:t>+ SO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</w:rPr>
        <w:t xml:space="preserve">3 (g) </w:t>
      </w:r>
      <w:r w:rsidRPr="00405DB2">
        <w:rPr>
          <w:rFonts w:ascii="Arial" w:hAnsi="Arial" w:cs="Arial"/>
          <w:color w:val="000000" w:themeColor="text1"/>
          <w:shd w:val="clear" w:color="auto" w:fill="FFFFFF"/>
        </w:rPr>
        <w:t>…………</w:t>
      </w:r>
      <w:r w:rsidRPr="00405DB2">
        <w:rPr>
          <w:rFonts w:cs="Phetsarath OT"/>
          <w:color w:val="000000" w:themeColor="text1"/>
          <w:shd w:val="clear" w:color="auto" w:fill="FFFFFF"/>
        </w:rPr>
        <w:t>2</w:t>
      </w:r>
    </w:p>
    <w:p w14:paraId="1BDC5A76" w14:textId="77777777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shd w:val="clear" w:color="auto" w:fill="FFFFFF"/>
          <w:lang w:bidi="lo-LA"/>
        </w:rPr>
      </w:pP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 xml:space="preserve">    ການສະແດງສົມຜົນເຄມີຂອງປະຕິກິລິຍາລວມ 1 + 2 ຂໍ້ໃດຖືກຕ້ອງ</w:t>
      </w:r>
    </w:p>
    <w:p w14:paraId="6F871623" w14:textId="76304DE1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shd w:val="clear" w:color="auto" w:fill="FFFFFF"/>
          <w:lang w:bidi="lo-LA"/>
        </w:rPr>
      </w:pP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 xml:space="preserve">    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ab/>
      </w: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 xml:space="preserve">ກ   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[ SO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]</w:t>
      </w:r>
      <w:r w:rsidRPr="00405DB2">
        <w:rPr>
          <w:rFonts w:cs="Phetsarath OT"/>
          <w:color w:val="000000" w:themeColor="text1"/>
          <w:shd w:val="clear" w:color="auto" w:fill="FFFFFF"/>
          <w:vertAlign w:val="super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 xml:space="preserve"> [O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] / [SO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  <w:lang w:bidi="lo-LA"/>
        </w:rPr>
        <w:t>3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]</w:t>
      </w:r>
      <w:r w:rsidRPr="00405DB2">
        <w:rPr>
          <w:rFonts w:cs="Phetsarath OT"/>
          <w:color w:val="000000" w:themeColor="text1"/>
          <w:shd w:val="clear" w:color="auto" w:fill="FFFFFF"/>
          <w:vertAlign w:val="super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ab/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ab/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ab/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ab/>
      </w: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 xml:space="preserve">ຂ  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[SO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  <w:lang w:bidi="lo-LA"/>
        </w:rPr>
        <w:t>3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]</w:t>
      </w:r>
      <w:r w:rsidRPr="00405DB2">
        <w:rPr>
          <w:rFonts w:cs="Phetsarath OT"/>
          <w:color w:val="000000" w:themeColor="text1"/>
          <w:shd w:val="clear" w:color="auto" w:fill="FFFFFF"/>
          <w:vertAlign w:val="super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 xml:space="preserve"> / [SO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]</w:t>
      </w:r>
      <w:r w:rsidRPr="00405DB2">
        <w:rPr>
          <w:rFonts w:cs="Phetsarath OT"/>
          <w:color w:val="000000" w:themeColor="text1"/>
          <w:shd w:val="clear" w:color="auto" w:fill="FFFFFF"/>
          <w:vertAlign w:val="super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 xml:space="preserve"> [O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]</w:t>
      </w:r>
    </w:p>
    <w:p w14:paraId="2C69428A" w14:textId="0DB140A6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shd w:val="clear" w:color="auto" w:fill="FFFFFF"/>
          <w:lang w:bidi="lo-LA"/>
        </w:rPr>
      </w:pP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 xml:space="preserve">   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ab/>
      </w: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>ຄ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 xml:space="preserve">   [NO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]</w:t>
      </w:r>
      <w:r w:rsidRPr="00405DB2">
        <w:rPr>
          <w:rFonts w:cs="Phetsarath OT"/>
          <w:color w:val="000000" w:themeColor="text1"/>
          <w:shd w:val="clear" w:color="auto" w:fill="FFFFFF"/>
          <w:vertAlign w:val="super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 xml:space="preserve"> / [NO]</w:t>
      </w:r>
      <w:r w:rsidRPr="00405DB2">
        <w:rPr>
          <w:rFonts w:cs="Phetsarath OT"/>
          <w:color w:val="000000" w:themeColor="text1"/>
          <w:shd w:val="clear" w:color="auto" w:fill="FFFFFF"/>
          <w:vertAlign w:val="super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 xml:space="preserve"> [O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]</w:t>
      </w: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ab/>
      </w: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ab/>
      </w: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ab/>
      </w: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ab/>
        <w:t>ງ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 xml:space="preserve">   [NO] [SO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  <w:lang w:bidi="lo-LA"/>
        </w:rPr>
        <w:t>3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] / [NO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] [ SO</w:t>
      </w:r>
      <w:r w:rsidRPr="00405DB2">
        <w:rPr>
          <w:rFonts w:cs="Phetsarath OT"/>
          <w:color w:val="000000" w:themeColor="text1"/>
          <w:shd w:val="clear" w:color="auto" w:fill="FFFFFF"/>
          <w:vertAlign w:val="subscript"/>
          <w:lang w:bidi="lo-LA"/>
        </w:rPr>
        <w:t>2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]</w:t>
      </w:r>
    </w:p>
    <w:p w14:paraId="5D2A6B7E" w14:textId="6DD51431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lang w:bidi="lo-LA"/>
        </w:rPr>
      </w:pPr>
      <w:r w:rsidRPr="00405DB2">
        <w:rPr>
          <w:rFonts w:cs="Phetsarath OT"/>
          <w:noProof/>
          <w:color w:val="000000" w:themeColor="text1"/>
          <w:lang w:bidi="lo-L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6C0388" wp14:editId="02D02A03">
                <wp:simplePos x="0" y="0"/>
                <wp:positionH relativeFrom="column">
                  <wp:posOffset>1962150</wp:posOffset>
                </wp:positionH>
                <wp:positionV relativeFrom="paragraph">
                  <wp:posOffset>143510</wp:posOffset>
                </wp:positionV>
                <wp:extent cx="449580" cy="0"/>
                <wp:effectExtent l="0" t="76200" r="26670" b="952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958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2F7EBA8" id="Straight Arrow Connector 6" o:spid="_x0000_s1026" type="#_x0000_t32" style="position:absolute;margin-left:154.5pt;margin-top:11.3pt;width:35.4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" strokecolor="#4472c4 [3204]" strokeweight=".5pt">
                <v:stroke endarrow="block" joinstyle="miter"/>
              </v:shape>
            </w:pict>
          </mc:Fallback>
        </mc:AlternateContent>
      </w:r>
      <w:r w:rsidRPr="00405DB2">
        <w:rPr>
          <w:rFonts w:cs="Phetsarath OT"/>
          <w:noProof/>
          <w:color w:val="000000" w:themeColor="text1"/>
          <w:lang w:bidi="lo-L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6E87203" wp14:editId="1E6A840F">
                <wp:simplePos x="0" y="0"/>
                <wp:positionH relativeFrom="column">
                  <wp:posOffset>1924050</wp:posOffset>
                </wp:positionH>
                <wp:positionV relativeFrom="paragraph">
                  <wp:posOffset>196850</wp:posOffset>
                </wp:positionV>
                <wp:extent cx="426720" cy="7620"/>
                <wp:effectExtent l="38100" t="76200" r="0" b="8763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2672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3A5424" id="Straight Arrow Connector 8" o:spid="_x0000_s1026" type="#_x0000_t32" style="position:absolute;margin-left:151.5pt;margin-top:15.5pt;width:33.6pt;height:.6pt;flip:x 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" strokecolor="#4472c4 [3204]" strokeweight=".5pt">
                <v:stroke endarrow="block" joinstyle="miter"/>
              </v:shape>
            </w:pict>
          </mc:Fallback>
        </mc:AlternateConten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 xml:space="preserve">17 </w:t>
      </w: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 xml:space="preserve">  ຈາກສົມຜົນປະຕິກິລິຍາ   </w:t>
      </w:r>
      <w:proofErr w:type="spellStart"/>
      <w:r w:rsidRPr="00405DB2">
        <w:rPr>
          <w:rFonts w:cs="Phetsarath OT"/>
          <w:color w:val="000000" w:themeColor="text1"/>
          <w:shd w:val="clear" w:color="auto" w:fill="FFFFFF"/>
          <w:lang w:bidi="lo-LA"/>
        </w:rPr>
        <w:t>a</w:t>
      </w:r>
      <w:r w:rsidRPr="00405DB2">
        <w:rPr>
          <w:rFonts w:cs="Phetsarath OT"/>
          <w:color w:val="000000" w:themeColor="text1"/>
          <w:lang w:bidi="lo-LA"/>
        </w:rPr>
        <w:t>A</w:t>
      </w:r>
      <w:proofErr w:type="spellEnd"/>
      <w:r w:rsidRPr="00405DB2">
        <w:rPr>
          <w:rFonts w:cs="Phetsarath OT"/>
          <w:color w:val="000000" w:themeColor="text1"/>
          <w:lang w:bidi="lo-LA"/>
        </w:rPr>
        <w:t xml:space="preserve">    </w:t>
      </w:r>
      <w:r w:rsidRPr="00405DB2">
        <w:rPr>
          <w:rFonts w:cs="Phetsarath OT"/>
          <w:color w:val="000000" w:themeColor="text1"/>
          <w:cs/>
          <w:lang w:bidi="lo-LA"/>
        </w:rPr>
        <w:t xml:space="preserve">           </w:t>
      </w:r>
      <w:proofErr w:type="spellStart"/>
      <w:r w:rsidRPr="00405DB2">
        <w:rPr>
          <w:rFonts w:cs="Phetsarath OT"/>
          <w:color w:val="000000" w:themeColor="text1"/>
          <w:lang w:bidi="lo-LA"/>
        </w:rPr>
        <w:t>bB</w:t>
      </w:r>
      <w:proofErr w:type="spellEnd"/>
      <w:r w:rsidRPr="00405DB2">
        <w:rPr>
          <w:rFonts w:cs="Phetsarath OT"/>
          <w:color w:val="000000" w:themeColor="text1"/>
          <w:lang w:bidi="lo-LA"/>
        </w:rPr>
        <w:t xml:space="preserve"> </w:t>
      </w:r>
      <w:r w:rsidRPr="00405DB2">
        <w:rPr>
          <w:rFonts w:cs="Phetsarath OT"/>
          <w:color w:val="000000" w:themeColor="text1"/>
          <w:cs/>
          <w:lang w:bidi="lo-LA"/>
        </w:rPr>
        <w:t xml:space="preserve">  </w:t>
      </w:r>
      <w:proofErr w:type="gramStart"/>
      <w:r w:rsidRPr="00405DB2">
        <w:rPr>
          <w:rFonts w:cs="Phetsarath OT"/>
          <w:color w:val="000000" w:themeColor="text1"/>
          <w:cs/>
          <w:lang w:bidi="lo-LA"/>
        </w:rPr>
        <w:t>ມີຄ່າຄົງທີ່ດຸ່ນດຽງ</w:t>
      </w:r>
      <w:r w:rsidRPr="00405DB2">
        <w:rPr>
          <w:rFonts w:cs="Phetsarath OT"/>
          <w:color w:val="000000" w:themeColor="text1"/>
          <w:lang w:bidi="lo-LA"/>
        </w:rPr>
        <w:t xml:space="preserve">  K</w:t>
      </w:r>
      <w:proofErr w:type="gramEnd"/>
      <w:r w:rsidRPr="00405DB2">
        <w:rPr>
          <w:rFonts w:cs="Phetsarath OT"/>
          <w:color w:val="000000" w:themeColor="text1"/>
          <w:lang w:bidi="lo-LA"/>
        </w:rPr>
        <w:t xml:space="preserve"> =</w:t>
      </w:r>
      <m:oMath>
        <m:f>
          <m:fPr>
            <m:ctrlPr>
              <w:rPr>
                <w:rFonts w:ascii="Cambria Math" w:hAnsi="Cambria Math" w:cs="Phetsarath OT"/>
                <w:iCs/>
                <w:color w:val="000000" w:themeColor="text1"/>
                <w:lang w:bidi="lo-LA"/>
              </w:rPr>
            </m:ctrlPr>
          </m:fPr>
          <m:num>
            <m:sSup>
              <m:sSupPr>
                <m:ctrlPr>
                  <w:rPr>
                    <w:rFonts w:ascii="Cambria Math" w:hAnsi="Cambria Math" w:cs="Phetsarath OT"/>
                    <w:iCs/>
                    <w:color w:val="000000" w:themeColor="text1"/>
                    <w:lang w:bidi="lo-L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Phetsarath OT"/>
                    <w:color w:val="000000" w:themeColor="text1"/>
                    <w:lang w:bidi="lo-LA"/>
                  </w:rPr>
                  <m:t>[B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Phetsarath OT"/>
                    <w:color w:val="000000" w:themeColor="text1"/>
                    <w:lang w:bidi="lo-LA"/>
                  </w:rPr>
                  <m:t>b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Phetsarath OT"/>
                    <w:iCs/>
                    <w:color w:val="000000" w:themeColor="text1"/>
                    <w:lang w:bidi="lo-L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Phetsarath OT"/>
                    <w:color w:val="000000" w:themeColor="text1"/>
                    <w:lang w:bidi="lo-LA"/>
                  </w:rPr>
                  <m:t>[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Phetsarath OT"/>
                    <w:color w:val="000000" w:themeColor="text1"/>
                    <w:lang w:bidi="lo-LA"/>
                  </w:rPr>
                  <m:t>]a</m:t>
                </m:r>
              </m:sup>
            </m:sSup>
          </m:den>
        </m:f>
      </m:oMath>
      <w:r w:rsidRPr="00405DB2">
        <w:rPr>
          <w:rFonts w:cs="Phetsarath OT"/>
          <w:color w:val="000000" w:themeColor="text1"/>
          <w:cs/>
          <w:lang w:bidi="lo-LA"/>
        </w:rPr>
        <w:t xml:space="preserve"> </w:t>
      </w:r>
      <w:r w:rsidRPr="00405DB2">
        <w:rPr>
          <w:rFonts w:cs="Phetsarath OT"/>
          <w:color w:val="000000" w:themeColor="text1"/>
          <w:lang w:bidi="lo-LA"/>
        </w:rPr>
        <w:t xml:space="preserve">  </w:t>
      </w:r>
      <w:r w:rsidRPr="00405DB2">
        <w:rPr>
          <w:rFonts w:cs="Phetsarath OT"/>
          <w:color w:val="000000" w:themeColor="text1"/>
          <w:cs/>
          <w:lang w:bidi="lo-LA"/>
        </w:rPr>
        <w:t>ເມື່ອອິງຕາມຄ່າ ເຮົາກຳນົດໄດ້ວ່າ:</w:t>
      </w:r>
    </w:p>
    <w:p w14:paraId="3F6AA5ED" w14:textId="6409C9AA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lang w:bidi="lo-LA"/>
        </w:rPr>
      </w:pP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 xml:space="preserve">    </w:t>
      </w:r>
      <w:r w:rsidRPr="00405DB2">
        <w:rPr>
          <w:rFonts w:cs="Phetsarath OT"/>
          <w:color w:val="000000" w:themeColor="text1"/>
          <w:shd w:val="clear" w:color="auto" w:fill="FFFFFF"/>
          <w:lang w:bidi="lo-LA"/>
        </w:rPr>
        <w:tab/>
      </w: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 xml:space="preserve"> ກ   </w:t>
      </w:r>
      <w:r w:rsidRPr="00405DB2">
        <w:rPr>
          <w:rFonts w:cs="Phetsarath OT"/>
          <w:color w:val="000000" w:themeColor="text1"/>
          <w:cs/>
          <w:lang w:bidi="lo-LA"/>
        </w:rPr>
        <w:t xml:space="preserve">ຖ້າ </w:t>
      </w:r>
      <w:r w:rsidRPr="00405DB2">
        <w:rPr>
          <w:rFonts w:cs="Phetsarath OT"/>
          <w:color w:val="000000" w:themeColor="text1"/>
          <w:lang w:bidi="lo-LA"/>
        </w:rPr>
        <w:t>K</w:t>
      </w:r>
      <w:r w:rsidRPr="00405DB2">
        <w:rPr>
          <w:rFonts w:cs="Phetsarath OT"/>
          <w:color w:val="000000" w:themeColor="text1"/>
          <w:cs/>
          <w:lang w:bidi="lo-LA"/>
        </w:rPr>
        <w:t xml:space="preserve"> </w:t>
      </w:r>
      <w:r w:rsidRPr="00405DB2">
        <w:rPr>
          <w:rFonts w:cs="Phetsarath OT"/>
          <w:color w:val="000000" w:themeColor="text1"/>
          <w:lang w:bidi="lo-LA"/>
        </w:rPr>
        <w:t xml:space="preserve">= 1 </w:t>
      </w:r>
      <w:r w:rsidRPr="00405DB2">
        <w:rPr>
          <w:rFonts w:cs="Phetsarath OT"/>
          <w:color w:val="000000" w:themeColor="text1"/>
          <w:cs/>
          <w:lang w:bidi="lo-LA"/>
        </w:rPr>
        <w:t xml:space="preserve"> ປະຕິກິລິຍາດັ່ງກ່າວເກີດຈາກຊ້າຍໄປຂວ້າ</w:t>
      </w:r>
    </w:p>
    <w:p w14:paraId="796C572D" w14:textId="668A62C9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lang w:bidi="lo-LA"/>
        </w:rPr>
      </w:pPr>
      <w:r w:rsidRPr="00405DB2">
        <w:rPr>
          <w:rFonts w:cs="Phetsarath OT"/>
          <w:color w:val="000000" w:themeColor="text1"/>
          <w:lang w:bidi="lo-LA"/>
        </w:rPr>
        <w:t xml:space="preserve">    </w:t>
      </w:r>
      <w:r w:rsidRPr="00405DB2">
        <w:rPr>
          <w:rFonts w:cs="Phetsarath OT"/>
          <w:color w:val="000000" w:themeColor="text1"/>
          <w:lang w:bidi="lo-LA"/>
        </w:rPr>
        <w:tab/>
        <w:t xml:space="preserve"> </w:t>
      </w:r>
      <w:r w:rsidRPr="00405DB2">
        <w:rPr>
          <w:rFonts w:cs="Phetsarath OT"/>
          <w:color w:val="000000" w:themeColor="text1"/>
          <w:cs/>
          <w:lang w:bidi="lo-LA"/>
        </w:rPr>
        <w:t>ຂ</w:t>
      </w:r>
      <w:r w:rsidRPr="00405DB2">
        <w:rPr>
          <w:rFonts w:cs="Phetsarath OT"/>
          <w:color w:val="000000" w:themeColor="text1"/>
          <w:lang w:bidi="lo-LA"/>
        </w:rPr>
        <w:t xml:space="preserve">   </w:t>
      </w:r>
      <w:r w:rsidRPr="00405DB2">
        <w:rPr>
          <w:rFonts w:cs="Phetsarath OT"/>
          <w:color w:val="000000" w:themeColor="text1"/>
          <w:cs/>
          <w:lang w:bidi="lo-LA"/>
        </w:rPr>
        <w:t>ຖ້າ</w:t>
      </w:r>
      <w:r w:rsidRPr="00405DB2">
        <w:rPr>
          <w:rFonts w:cs="Phetsarath OT"/>
          <w:color w:val="000000" w:themeColor="text1"/>
          <w:lang w:bidi="lo-LA"/>
        </w:rPr>
        <w:t xml:space="preserve"> K&lt;&lt;</w:t>
      </w:r>
      <w:r w:rsidRPr="00405DB2">
        <w:rPr>
          <w:rFonts w:cs="Phetsarath OT"/>
          <w:color w:val="000000" w:themeColor="text1"/>
          <w:cs/>
          <w:lang w:bidi="lo-LA"/>
        </w:rPr>
        <w:t xml:space="preserve"> </w:t>
      </w:r>
      <w:r w:rsidRPr="00405DB2">
        <w:rPr>
          <w:rFonts w:cs="Phetsarath OT"/>
          <w:color w:val="000000" w:themeColor="text1"/>
          <w:lang w:bidi="lo-LA"/>
        </w:rPr>
        <w:t>1</w:t>
      </w:r>
      <w:r w:rsidRPr="00405DB2">
        <w:rPr>
          <w:rFonts w:cs="Phetsarath OT"/>
          <w:color w:val="000000" w:themeColor="text1"/>
          <w:cs/>
          <w:lang w:bidi="lo-LA"/>
        </w:rPr>
        <w:t xml:space="preserve"> ປະຕິກິລິຍາດັ່ງກ່າວເກີດຈາກຊ້າຍໄປຂວ້າ</w:t>
      </w:r>
    </w:p>
    <w:p w14:paraId="4C5950A2" w14:textId="65FCA5AA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lang w:bidi="lo-LA"/>
        </w:rPr>
      </w:pPr>
      <w:r w:rsidRPr="00405DB2">
        <w:rPr>
          <w:rFonts w:cs="Phetsarath OT"/>
          <w:color w:val="000000" w:themeColor="text1"/>
          <w:cs/>
          <w:lang w:bidi="lo-LA"/>
        </w:rPr>
        <w:t xml:space="preserve">    </w:t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 xml:space="preserve"> ຄ   </w:t>
      </w:r>
      <w:r w:rsidRPr="00405DB2">
        <w:rPr>
          <w:rFonts w:cs="Phetsarath OT"/>
          <w:color w:val="000000" w:themeColor="text1"/>
          <w:shd w:val="clear" w:color="auto" w:fill="FFFFFF"/>
          <w:cs/>
          <w:lang w:bidi="lo-LA"/>
        </w:rPr>
        <w:t xml:space="preserve">ຖ້າ </w:t>
      </w:r>
      <w:r w:rsidRPr="00405DB2">
        <w:rPr>
          <w:rFonts w:cs="Phetsarath OT"/>
          <w:color w:val="000000" w:themeColor="text1"/>
          <w:lang w:bidi="lo-LA"/>
        </w:rPr>
        <w:t>K</w:t>
      </w:r>
      <w:r w:rsidRPr="00405DB2">
        <w:rPr>
          <w:rFonts w:cs="Phetsarath OT"/>
          <w:color w:val="000000" w:themeColor="text1"/>
          <w:cs/>
          <w:lang w:bidi="lo-LA"/>
        </w:rPr>
        <w:t xml:space="preserve"> </w:t>
      </w:r>
      <w:r w:rsidRPr="00405DB2">
        <w:rPr>
          <w:rFonts w:cs="Phetsarath OT"/>
          <w:color w:val="000000" w:themeColor="text1"/>
          <w:lang w:bidi="lo-LA"/>
        </w:rPr>
        <w:t>&gt;&gt;1</w:t>
      </w:r>
      <w:r w:rsidRPr="00405DB2">
        <w:rPr>
          <w:rFonts w:cs="Phetsarath OT"/>
          <w:color w:val="000000" w:themeColor="text1"/>
          <w:cs/>
          <w:lang w:bidi="lo-LA"/>
        </w:rPr>
        <w:t xml:space="preserve"> ປະຕິກິລິຍາດັ່ງກ່າວເກີດຈາກຊ້າຍໄປຂວ້າ</w:t>
      </w:r>
    </w:p>
    <w:p w14:paraId="19773749" w14:textId="286C5322" w:rsidR="007715EC" w:rsidRPr="00405DB2" w:rsidRDefault="007715EC" w:rsidP="007715EC">
      <w:pPr>
        <w:spacing w:after="0"/>
        <w:ind w:right="-93"/>
        <w:jc w:val="both"/>
        <w:rPr>
          <w:rFonts w:cs="Phetsarath OT"/>
          <w:color w:val="000000" w:themeColor="text1"/>
          <w:lang w:bidi="lo-LA"/>
        </w:rPr>
      </w:pPr>
      <w:r w:rsidRPr="00405DB2">
        <w:rPr>
          <w:rFonts w:cs="Phetsarath OT"/>
          <w:color w:val="000000" w:themeColor="text1"/>
          <w:cs/>
          <w:lang w:bidi="lo-LA"/>
        </w:rPr>
        <w:t xml:space="preserve">    </w:t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 xml:space="preserve"> ງ    ຜິດໝົດເພາະຄ່າ ບໍ່ສາມາດກໍານົດທິດທາງຂອງປະຕິກິລິຍາໄດ້</w:t>
      </w:r>
    </w:p>
    <w:p w14:paraId="049FDB3B" w14:textId="4F43AC6A" w:rsidR="007715EC" w:rsidRPr="00405DB2" w:rsidRDefault="007715EC" w:rsidP="007715EC">
      <w:pPr>
        <w:spacing w:after="0"/>
        <w:ind w:right="-93"/>
        <w:rPr>
          <w:rFonts w:cs="Phetsarath OT"/>
          <w:color w:val="000000" w:themeColor="text1"/>
          <w:lang w:bidi="lo-LA"/>
        </w:rPr>
      </w:pPr>
      <w:r w:rsidRPr="00405DB2">
        <w:rPr>
          <w:rFonts w:cs="Phetsarath OT"/>
          <w:color w:val="000000" w:themeColor="text1"/>
          <w:lang w:bidi="lo-LA"/>
        </w:rPr>
        <w:t>18</w:t>
      </w:r>
      <w:r w:rsidRPr="00405DB2">
        <w:rPr>
          <w:rFonts w:cs="Phetsarath OT"/>
          <w:color w:val="000000" w:themeColor="text1"/>
          <w:cs/>
          <w:lang w:bidi="lo-LA"/>
        </w:rPr>
        <w:t xml:space="preserve">   </w:t>
      </w:r>
      <w:bookmarkStart w:id="0" w:name="_Hlk92116361"/>
      <w:r w:rsidRPr="00405DB2">
        <w:rPr>
          <w:rFonts w:cs="Phetsarath OT"/>
          <w:color w:val="000000" w:themeColor="text1"/>
          <w:cs/>
          <w:lang w:bidi="lo-LA"/>
        </w:rPr>
        <w:t>ທາດວິເຄາະໄຟຟ້າແຮງຂໍ້ໃດຖືກຕ້ອງ.</w:t>
      </w:r>
      <w:bookmarkEnd w:id="0"/>
    </w:p>
    <w:p w14:paraId="03AA08E8" w14:textId="1334064F" w:rsidR="007715EC" w:rsidRPr="00405DB2" w:rsidRDefault="007715EC" w:rsidP="007715EC">
      <w:pPr>
        <w:spacing w:after="0"/>
        <w:ind w:right="-93"/>
        <w:rPr>
          <w:rFonts w:cs="Phetsarath OT"/>
          <w:color w:val="000000" w:themeColor="text1"/>
          <w:lang w:bidi="lo-LA"/>
        </w:rPr>
      </w:pPr>
      <w:r w:rsidRPr="00405DB2">
        <w:rPr>
          <w:rFonts w:cs="Phetsarath OT"/>
          <w:color w:val="000000" w:themeColor="text1"/>
          <w:cs/>
          <w:lang w:bidi="lo-LA"/>
        </w:rPr>
        <w:t xml:space="preserve">    </w:t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>ກ</w:t>
      </w:r>
      <w:r w:rsidR="00BE07C7" w:rsidRPr="00405DB2">
        <w:rPr>
          <w:rFonts w:cs="Phetsarath OT"/>
          <w:color w:val="000000" w:themeColor="text1"/>
          <w:cs/>
          <w:lang w:bidi="lo-LA"/>
        </w:rPr>
        <w:t xml:space="preserve">     </w:t>
      </w:r>
      <w:r w:rsidRPr="00405DB2">
        <w:rPr>
          <w:rFonts w:cs="Phetsarath OT"/>
          <w:color w:val="000000" w:themeColor="text1"/>
          <w:lang w:bidi="lo-LA"/>
        </w:rPr>
        <w:t>HCl, KNO</w:t>
      </w:r>
      <w:r w:rsidRPr="00405DB2">
        <w:rPr>
          <w:rFonts w:cs="Phetsarath OT"/>
          <w:color w:val="000000" w:themeColor="text1"/>
          <w:vertAlign w:val="subscript"/>
          <w:lang w:bidi="lo-LA"/>
        </w:rPr>
        <w:t>3</w:t>
      </w:r>
      <w:r w:rsidRPr="00405DB2">
        <w:rPr>
          <w:rFonts w:cs="Phetsarath OT"/>
          <w:color w:val="000000" w:themeColor="text1"/>
          <w:lang w:bidi="lo-LA"/>
        </w:rPr>
        <w:t>, KOH</w:t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>ຂ</w:t>
      </w:r>
      <w:r w:rsidRPr="00405DB2">
        <w:rPr>
          <w:rFonts w:cs="Phetsarath OT"/>
          <w:color w:val="000000" w:themeColor="text1"/>
          <w:lang w:bidi="lo-LA"/>
        </w:rPr>
        <w:t xml:space="preserve">     HCl, NaOH, KOH</w:t>
      </w:r>
    </w:p>
    <w:p w14:paraId="2D244EAD" w14:textId="7D8FA116" w:rsidR="007715EC" w:rsidRPr="00405DB2" w:rsidRDefault="007715EC" w:rsidP="007715EC">
      <w:pPr>
        <w:spacing w:after="0"/>
        <w:ind w:right="-93"/>
        <w:rPr>
          <w:rFonts w:cs="Phetsarath OT"/>
          <w:color w:val="000000" w:themeColor="text1"/>
          <w:shd w:val="clear" w:color="auto" w:fill="FFFFFF"/>
          <w:cs/>
          <w:lang w:bidi="lo-LA"/>
        </w:rPr>
      </w:pPr>
      <w:r w:rsidRPr="00405DB2">
        <w:rPr>
          <w:rFonts w:cs="Phetsarath OT"/>
          <w:color w:val="000000" w:themeColor="text1"/>
          <w:lang w:bidi="lo-LA"/>
        </w:rPr>
        <w:t xml:space="preserve">   </w:t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>ຄ</w:t>
      </w:r>
      <w:r w:rsidR="00BE07C7" w:rsidRPr="00405DB2">
        <w:rPr>
          <w:rFonts w:cs="Phetsarath OT"/>
          <w:color w:val="000000" w:themeColor="text1"/>
          <w:cs/>
          <w:lang w:bidi="lo-LA"/>
        </w:rPr>
        <w:t xml:space="preserve">     </w:t>
      </w:r>
      <w:r w:rsidRPr="00405DB2">
        <w:rPr>
          <w:rFonts w:cs="Phetsarath OT"/>
          <w:color w:val="000000" w:themeColor="text1"/>
          <w:lang w:bidi="lo-LA"/>
        </w:rPr>
        <w:t>HCl, NaOH, C</w:t>
      </w:r>
      <w:r w:rsidRPr="00405DB2">
        <w:rPr>
          <w:rFonts w:cs="Phetsarath OT"/>
          <w:color w:val="000000" w:themeColor="text1"/>
          <w:vertAlign w:val="subscript"/>
          <w:lang w:bidi="lo-LA"/>
        </w:rPr>
        <w:t>2</w:t>
      </w:r>
      <w:r w:rsidRPr="00405DB2">
        <w:rPr>
          <w:rFonts w:cs="Phetsarath OT"/>
          <w:color w:val="000000" w:themeColor="text1"/>
          <w:lang w:bidi="lo-LA"/>
        </w:rPr>
        <w:t>H</w:t>
      </w:r>
      <w:r w:rsidRPr="00405DB2">
        <w:rPr>
          <w:rFonts w:cs="Phetsarath OT"/>
          <w:color w:val="000000" w:themeColor="text1"/>
          <w:vertAlign w:val="subscript"/>
          <w:lang w:bidi="lo-LA"/>
        </w:rPr>
        <w:t>5</w:t>
      </w:r>
      <w:r w:rsidRPr="00405DB2">
        <w:rPr>
          <w:rFonts w:cs="Phetsarath OT"/>
          <w:color w:val="000000" w:themeColor="text1"/>
          <w:lang w:bidi="lo-LA"/>
        </w:rPr>
        <w:t>OH</w:t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lang w:bidi="lo-LA"/>
        </w:rPr>
        <w:tab/>
      </w:r>
      <w:r w:rsidR="000F4892"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>ງ</w:t>
      </w:r>
      <w:r w:rsidRPr="00405DB2">
        <w:rPr>
          <w:rFonts w:cs="Phetsarath OT"/>
          <w:color w:val="000000" w:themeColor="text1"/>
          <w:lang w:bidi="lo-LA"/>
        </w:rPr>
        <w:t xml:space="preserve">      HCl, NaCl, C</w:t>
      </w:r>
      <w:r w:rsidRPr="00405DB2">
        <w:rPr>
          <w:rFonts w:cs="Phetsarath OT"/>
          <w:color w:val="000000" w:themeColor="text1"/>
          <w:vertAlign w:val="subscript"/>
          <w:lang w:bidi="lo-LA"/>
        </w:rPr>
        <w:t>12</w:t>
      </w:r>
      <w:r w:rsidRPr="00405DB2">
        <w:rPr>
          <w:rFonts w:cs="Phetsarath OT"/>
          <w:color w:val="000000" w:themeColor="text1"/>
          <w:lang w:bidi="lo-LA"/>
        </w:rPr>
        <w:t>H</w:t>
      </w:r>
      <w:r w:rsidRPr="00405DB2">
        <w:rPr>
          <w:rFonts w:cs="Phetsarath OT"/>
          <w:color w:val="000000" w:themeColor="text1"/>
          <w:vertAlign w:val="subscript"/>
          <w:lang w:bidi="lo-LA"/>
        </w:rPr>
        <w:t>22</w:t>
      </w:r>
      <w:r w:rsidRPr="00405DB2">
        <w:rPr>
          <w:rFonts w:cs="Phetsarath OT"/>
          <w:color w:val="000000" w:themeColor="text1"/>
          <w:lang w:bidi="lo-LA"/>
        </w:rPr>
        <w:t>O</w:t>
      </w:r>
      <w:r w:rsidRPr="00405DB2">
        <w:rPr>
          <w:rFonts w:cs="Phetsarath OT"/>
          <w:color w:val="000000" w:themeColor="text1"/>
          <w:vertAlign w:val="subscript"/>
          <w:lang w:bidi="lo-LA"/>
        </w:rPr>
        <w:t>11</w:t>
      </w:r>
    </w:p>
    <w:p w14:paraId="64EB04A2" w14:textId="14B2C2F2" w:rsidR="007715EC" w:rsidRPr="00405DB2" w:rsidRDefault="007715EC" w:rsidP="007715EC">
      <w:pPr>
        <w:spacing w:after="0"/>
        <w:ind w:right="-93"/>
        <w:rPr>
          <w:rFonts w:cs="Phetsarath OT"/>
          <w:color w:val="000000" w:themeColor="text1"/>
          <w:lang w:bidi="lo-LA"/>
        </w:rPr>
      </w:pPr>
      <w:proofErr w:type="gramStart"/>
      <w:r w:rsidRPr="00405DB2">
        <w:rPr>
          <w:rFonts w:cs="Phetsarath OT"/>
          <w:color w:val="000000" w:themeColor="text1"/>
          <w:lang w:bidi="lo-LA"/>
        </w:rPr>
        <w:t xml:space="preserve">19  </w:t>
      </w:r>
      <w:r w:rsidRPr="00405DB2">
        <w:rPr>
          <w:rFonts w:cs="Phetsarath OT"/>
          <w:color w:val="000000" w:themeColor="text1"/>
          <w:cs/>
          <w:lang w:bidi="lo-LA"/>
        </w:rPr>
        <w:t>ທາດວິເຄາະໄຟຟ້າອ່ອນຂໍ້ໃດຖືກຕ້ອງ</w:t>
      </w:r>
      <w:proofErr w:type="gramEnd"/>
      <w:r w:rsidRPr="00405DB2">
        <w:rPr>
          <w:rFonts w:cs="Phetsarath OT"/>
          <w:color w:val="000000" w:themeColor="text1"/>
          <w:cs/>
          <w:lang w:bidi="lo-LA"/>
        </w:rPr>
        <w:t>.</w:t>
      </w:r>
    </w:p>
    <w:p w14:paraId="29CB2D76" w14:textId="77777777" w:rsidR="007715EC" w:rsidRPr="00405DB2" w:rsidRDefault="007715EC" w:rsidP="007715EC">
      <w:pPr>
        <w:spacing w:after="0"/>
        <w:ind w:right="-93"/>
        <w:rPr>
          <w:rFonts w:cs="Phetsarath OT"/>
          <w:color w:val="000000" w:themeColor="text1"/>
          <w:lang w:bidi="lo-LA"/>
        </w:rPr>
      </w:pPr>
      <w:r w:rsidRPr="00405DB2">
        <w:rPr>
          <w:rFonts w:cs="Phetsarath OT"/>
          <w:color w:val="000000" w:themeColor="text1"/>
          <w:cs/>
          <w:lang w:bidi="lo-LA"/>
        </w:rPr>
        <w:lastRenderedPageBreak/>
        <w:t xml:space="preserve">   </w:t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 xml:space="preserve"> ກ     </w:t>
      </w:r>
      <w:r w:rsidRPr="00405DB2">
        <w:rPr>
          <w:rFonts w:cs="Phetsarath OT"/>
          <w:color w:val="000000" w:themeColor="text1"/>
          <w:lang w:bidi="lo-LA"/>
        </w:rPr>
        <w:t>HCl, NaCl, C</w:t>
      </w:r>
      <w:r w:rsidRPr="00405DB2">
        <w:rPr>
          <w:rFonts w:cs="Phetsarath OT"/>
          <w:color w:val="000000" w:themeColor="text1"/>
          <w:vertAlign w:val="subscript"/>
          <w:lang w:bidi="lo-LA"/>
        </w:rPr>
        <w:t>12</w:t>
      </w:r>
      <w:r w:rsidRPr="00405DB2">
        <w:rPr>
          <w:rFonts w:cs="Phetsarath OT"/>
          <w:color w:val="000000" w:themeColor="text1"/>
          <w:lang w:bidi="lo-LA"/>
        </w:rPr>
        <w:t>H</w:t>
      </w:r>
      <w:r w:rsidRPr="00405DB2">
        <w:rPr>
          <w:rFonts w:cs="Phetsarath OT"/>
          <w:color w:val="000000" w:themeColor="text1"/>
          <w:vertAlign w:val="subscript"/>
          <w:lang w:bidi="lo-LA"/>
        </w:rPr>
        <w:t>22</w:t>
      </w:r>
      <w:r w:rsidRPr="00405DB2">
        <w:rPr>
          <w:rFonts w:cs="Phetsarath OT"/>
          <w:color w:val="000000" w:themeColor="text1"/>
          <w:lang w:bidi="lo-LA"/>
        </w:rPr>
        <w:t>O</w:t>
      </w:r>
      <w:r w:rsidRPr="00405DB2">
        <w:rPr>
          <w:rFonts w:cs="Phetsarath OT"/>
          <w:color w:val="000000" w:themeColor="text1"/>
          <w:vertAlign w:val="subscript"/>
          <w:lang w:bidi="lo-LA"/>
        </w:rPr>
        <w:t>11</w:t>
      </w:r>
      <w:r w:rsidRPr="00405DB2">
        <w:rPr>
          <w:rFonts w:cs="Phetsarath OT"/>
          <w:color w:val="000000" w:themeColor="text1"/>
          <w:cs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ab/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>ຂ</w:t>
      </w:r>
      <w:r w:rsidRPr="00405DB2">
        <w:rPr>
          <w:rFonts w:cs="Phetsarath OT"/>
          <w:color w:val="000000" w:themeColor="text1"/>
          <w:lang w:bidi="lo-LA"/>
        </w:rPr>
        <w:t xml:space="preserve">     HCl, NaOH, CH</w:t>
      </w:r>
      <w:r w:rsidRPr="00405DB2">
        <w:rPr>
          <w:rFonts w:cs="Phetsarath OT"/>
          <w:color w:val="000000" w:themeColor="text1"/>
          <w:vertAlign w:val="subscript"/>
          <w:lang w:bidi="lo-LA"/>
        </w:rPr>
        <w:t>3</w:t>
      </w:r>
      <w:r w:rsidRPr="00405DB2">
        <w:rPr>
          <w:rFonts w:cs="Phetsarath OT"/>
          <w:color w:val="000000" w:themeColor="text1"/>
          <w:lang w:bidi="lo-LA"/>
        </w:rPr>
        <w:t>COONa</w:t>
      </w:r>
      <w:r w:rsidRPr="00405DB2">
        <w:rPr>
          <w:rFonts w:cs="Phetsarath OT"/>
          <w:color w:val="000000" w:themeColor="text1"/>
          <w:cs/>
          <w:lang w:bidi="lo-LA"/>
        </w:rPr>
        <w:tab/>
      </w:r>
    </w:p>
    <w:p w14:paraId="37A13C29" w14:textId="475C21B3" w:rsidR="007715EC" w:rsidRPr="00405DB2" w:rsidRDefault="007715EC" w:rsidP="007715EC">
      <w:pPr>
        <w:spacing w:after="0"/>
        <w:ind w:right="-93" w:firstLine="720"/>
        <w:rPr>
          <w:rFonts w:cs="Phetsarath OT"/>
          <w:color w:val="000000" w:themeColor="text1"/>
          <w:vertAlign w:val="subscript"/>
          <w:lang w:bidi="lo-LA"/>
        </w:rPr>
      </w:pPr>
      <w:r w:rsidRPr="00405DB2">
        <w:rPr>
          <w:rFonts w:cs="Phetsarath OT"/>
          <w:color w:val="000000" w:themeColor="text1"/>
          <w:lang w:bidi="lo-LA"/>
        </w:rPr>
        <w:t xml:space="preserve"> </w:t>
      </w:r>
      <w:r w:rsidRPr="00405DB2">
        <w:rPr>
          <w:rFonts w:cs="Phetsarath OT"/>
          <w:color w:val="000000" w:themeColor="text1"/>
          <w:cs/>
          <w:lang w:bidi="lo-LA"/>
        </w:rPr>
        <w:t>ຄ</w:t>
      </w:r>
      <w:r w:rsidRPr="00405DB2">
        <w:rPr>
          <w:rFonts w:cs="Phetsarath OT"/>
          <w:color w:val="000000" w:themeColor="text1"/>
          <w:lang w:bidi="lo-LA"/>
        </w:rPr>
        <w:t xml:space="preserve">     HCl,  NaOH, NaCl</w:t>
      </w:r>
      <w:r w:rsidRPr="00405DB2">
        <w:rPr>
          <w:rFonts w:cs="Phetsarath OT"/>
          <w:color w:val="000000" w:themeColor="text1"/>
          <w:cs/>
          <w:lang w:bidi="lo-LA"/>
        </w:rPr>
        <w:tab/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lang w:bidi="lo-LA"/>
        </w:rPr>
        <w:tab/>
      </w:r>
      <w:r w:rsidRPr="00405DB2">
        <w:rPr>
          <w:rFonts w:cs="Phetsarath OT"/>
          <w:color w:val="000000" w:themeColor="text1"/>
          <w:cs/>
          <w:lang w:bidi="lo-LA"/>
        </w:rPr>
        <w:t>ງ</w:t>
      </w:r>
      <w:r w:rsidRPr="00405DB2">
        <w:rPr>
          <w:rFonts w:cs="Phetsarath OT"/>
          <w:color w:val="000000" w:themeColor="text1"/>
          <w:lang w:bidi="lo-LA"/>
        </w:rPr>
        <w:t xml:space="preserve">      CH</w:t>
      </w:r>
      <w:r w:rsidRPr="00405DB2">
        <w:rPr>
          <w:rFonts w:cs="Phetsarath OT"/>
          <w:color w:val="000000" w:themeColor="text1"/>
          <w:vertAlign w:val="subscript"/>
          <w:lang w:bidi="lo-LA"/>
        </w:rPr>
        <w:t>3</w:t>
      </w:r>
      <w:r w:rsidRPr="00405DB2">
        <w:rPr>
          <w:rFonts w:cs="Phetsarath OT"/>
          <w:color w:val="000000" w:themeColor="text1"/>
          <w:lang w:bidi="lo-LA"/>
        </w:rPr>
        <w:t>COOH, NH</w:t>
      </w:r>
      <w:r w:rsidRPr="00405DB2">
        <w:rPr>
          <w:rFonts w:cs="Phetsarath OT"/>
          <w:color w:val="000000" w:themeColor="text1"/>
          <w:vertAlign w:val="subscript"/>
          <w:lang w:bidi="lo-LA"/>
        </w:rPr>
        <w:t>4</w:t>
      </w:r>
      <w:r w:rsidRPr="00405DB2">
        <w:rPr>
          <w:rFonts w:cs="Phetsarath OT"/>
          <w:color w:val="000000" w:themeColor="text1"/>
          <w:lang w:bidi="lo-LA"/>
        </w:rPr>
        <w:t>Cl, HN</w:t>
      </w:r>
      <w:r w:rsidRPr="00405DB2">
        <w:rPr>
          <w:rFonts w:cs="Phetsarath OT"/>
          <w:color w:val="000000" w:themeColor="text1"/>
          <w:vertAlign w:val="subscript"/>
          <w:lang w:bidi="lo-LA"/>
        </w:rPr>
        <w:t>3</w:t>
      </w:r>
    </w:p>
    <w:p w14:paraId="06E3BA8C" w14:textId="6E77AFB2" w:rsidR="00967BA5" w:rsidRPr="00405DB2" w:rsidRDefault="00967BA5" w:rsidP="00967BA5">
      <w:pPr>
        <w:pStyle w:val="ListParagraph"/>
        <w:numPr>
          <w:ilvl w:val="0"/>
          <w:numId w:val="9"/>
        </w:numPr>
        <w:spacing w:line="276" w:lineRule="auto"/>
        <w:ind w:left="426" w:hanging="426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>ຈົ່ງອະທິບາຍເຄມີເດີນເຄື່ອນເປັນແນວໃດ ?</w:t>
      </w:r>
    </w:p>
    <w:p w14:paraId="69784D85" w14:textId="64B58A25" w:rsidR="00967BA5" w:rsidRPr="00405DB2" w:rsidRDefault="00967BA5" w:rsidP="00967BA5">
      <w:pPr>
        <w:pStyle w:val="ListParagraph"/>
        <w:spacing w:line="276" w:lineRule="auto"/>
        <w:ind w:left="426" w:hanging="426"/>
        <w:jc w:val="thaiDistribute"/>
        <w:rPr>
          <w:rFonts w:eastAsia="Phetsarath OT" w:cs="Phetsarath OT"/>
          <w:szCs w:val="24"/>
          <w:lang w:bidi="lo-LA"/>
        </w:rPr>
      </w:pPr>
      <w:proofErr w:type="gramStart"/>
      <w:r w:rsidRPr="00405DB2">
        <w:rPr>
          <w:rFonts w:eastAsia="Phetsarath OT" w:cs="Phetsarath OT"/>
          <w:szCs w:val="24"/>
          <w:lang w:bidi="lo-LA"/>
        </w:rPr>
        <w:t xml:space="preserve">21  </w:t>
      </w:r>
      <w:r w:rsidRPr="00405DB2">
        <w:rPr>
          <w:rFonts w:eastAsia="Phetsarath OT" w:cs="Phetsarath OT"/>
          <w:szCs w:val="24"/>
          <w:cs/>
          <w:lang w:bidi="lo-LA"/>
        </w:rPr>
        <w:t>ອັດຕາການເກີດປະຕິກິລິຍາເຄມີໝາຍເຖີງຫຍັງ</w:t>
      </w:r>
      <w:proofErr w:type="gramEnd"/>
      <w:r w:rsidRPr="00405DB2">
        <w:rPr>
          <w:rFonts w:eastAsia="Phetsarath OT" w:cs="Phetsarath OT"/>
          <w:szCs w:val="24"/>
          <w:cs/>
          <w:lang w:bidi="lo-LA"/>
        </w:rPr>
        <w:t xml:space="preserve"> ?</w:t>
      </w:r>
    </w:p>
    <w:p w14:paraId="25D045DA" w14:textId="3BA2A1A8" w:rsidR="00967BA5" w:rsidRPr="00405DB2" w:rsidRDefault="00967BA5" w:rsidP="00967BA5">
      <w:pPr>
        <w:pStyle w:val="ListParagraph"/>
        <w:spacing w:line="276" w:lineRule="auto"/>
        <w:ind w:left="426" w:hanging="426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lang w:bidi="lo-LA"/>
        </w:rPr>
        <w:t xml:space="preserve">22.  </w:t>
      </w:r>
      <w:proofErr w:type="gramStart"/>
      <w:r w:rsidRPr="00405DB2">
        <w:rPr>
          <w:rFonts w:eastAsia="Phetsarath OT" w:cs="Phetsarath OT"/>
          <w:szCs w:val="24"/>
          <w:cs/>
          <w:lang w:bidi="lo-LA"/>
        </w:rPr>
        <w:t>ກົດເກນອັດຕາແມ່ນຫຍັງ ?</w:t>
      </w:r>
      <w:proofErr w:type="gramEnd"/>
    </w:p>
    <w:p w14:paraId="4214845A" w14:textId="69207808" w:rsidR="00967BA5" w:rsidRPr="00405DB2" w:rsidRDefault="00967BA5" w:rsidP="00967BA5">
      <w:pPr>
        <w:pStyle w:val="ListParagraph"/>
        <w:numPr>
          <w:ilvl w:val="0"/>
          <w:numId w:val="7"/>
        </w:numPr>
        <w:spacing w:line="276" w:lineRule="auto"/>
        <w:ind w:left="426" w:hanging="426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lang w:bidi="lo-LA"/>
        </w:rPr>
        <w:t xml:space="preserve"> </w:t>
      </w:r>
      <w:r w:rsidRPr="00405DB2">
        <w:rPr>
          <w:rFonts w:eastAsia="Phetsarath OT" w:cs="Phetsarath OT"/>
          <w:szCs w:val="24"/>
          <w:cs/>
          <w:lang w:bidi="lo-LA"/>
        </w:rPr>
        <w:t>ອັນດັບລວມຂອງປະຕິກິລິຍາຂື້ນກັບຫຍັງ ?</w:t>
      </w:r>
    </w:p>
    <w:p w14:paraId="4D772AFD" w14:textId="77777777" w:rsidR="006B1C62" w:rsidRPr="00405DB2" w:rsidRDefault="00967BA5" w:rsidP="006B1C62">
      <w:pPr>
        <w:pStyle w:val="ListParagraph"/>
        <w:numPr>
          <w:ilvl w:val="0"/>
          <w:numId w:val="8"/>
        </w:numPr>
        <w:spacing w:line="276" w:lineRule="auto"/>
        <w:ind w:left="426" w:hanging="426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lang w:bidi="lo-LA"/>
        </w:rPr>
        <w:t xml:space="preserve"> </w:t>
      </w:r>
      <w:r w:rsidRPr="00405DB2">
        <w:rPr>
          <w:rFonts w:eastAsia="Phetsarath OT" w:cs="Phetsarath OT"/>
          <w:szCs w:val="24"/>
          <w:cs/>
          <w:lang w:bidi="lo-LA"/>
        </w:rPr>
        <w:t>ອັດຕາຄວາມໄວຂອງປະຕິກິລິຍາຂື້ນກັບຫຍັງ ? ແຕ່ລະຄ່າໃນສູດມີຄວາມໝາຍວ່າແນວໃດ ?</w:t>
      </w:r>
    </w:p>
    <w:p w14:paraId="13BD4A96" w14:textId="18F3221C" w:rsidR="006B1C62" w:rsidRPr="00405DB2" w:rsidRDefault="006B1C62" w:rsidP="006B1C62">
      <w:pPr>
        <w:pStyle w:val="ListParagraph"/>
        <w:numPr>
          <w:ilvl w:val="0"/>
          <w:numId w:val="8"/>
        </w:numPr>
        <w:spacing w:line="276" w:lineRule="auto"/>
        <w:ind w:left="426" w:hanging="426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>ໂມເລກຸລ ຫຼື ອີອົງຕໍາກັນເລື້ອຍໆຈະມີຫຍັງເກີດຂື້ນ ?</w:t>
      </w:r>
    </w:p>
    <w:p w14:paraId="24DA1546" w14:textId="7B9BE23D" w:rsidR="000F4892" w:rsidRPr="00405DB2" w:rsidRDefault="00940AA3" w:rsidP="00940AA3">
      <w:pPr>
        <w:pStyle w:val="ListParagraph"/>
        <w:numPr>
          <w:ilvl w:val="0"/>
          <w:numId w:val="8"/>
        </w:numPr>
        <w:spacing w:line="276" w:lineRule="auto"/>
        <w:ind w:left="284" w:hanging="284"/>
        <w:jc w:val="both"/>
        <w:rPr>
          <w:rFonts w:cs="Phetsarath OT"/>
          <w:szCs w:val="24"/>
          <w:lang w:bidi="lo-LA"/>
        </w:rPr>
      </w:pPr>
      <w:r>
        <w:rPr>
          <w:rFonts w:cstheme="minorBidi" w:hint="cs"/>
          <w:cs/>
        </w:rPr>
        <w:t xml:space="preserve">   </w:t>
      </w:r>
      <w:r w:rsidR="000F4892" w:rsidRPr="00405DB2">
        <w:rPr>
          <w:rFonts w:cs="Phetsarath OT"/>
          <w:szCs w:val="24"/>
          <w:cs/>
          <w:lang w:bidi="lo-LA"/>
        </w:rPr>
        <w:t>ເພື່ອຊອກຫາອັນດັບຂອງປະຕິກິລິຍາຕ້ອງວິທີການແນວໃດ ?</w:t>
      </w:r>
    </w:p>
    <w:p w14:paraId="5D6EED2E" w14:textId="77777777" w:rsidR="000F4892" w:rsidRPr="00405DB2" w:rsidRDefault="000F4892" w:rsidP="000F4892">
      <w:pPr>
        <w:spacing w:line="276" w:lineRule="auto"/>
        <w:jc w:val="thaiDistribute"/>
        <w:rPr>
          <w:rFonts w:cs="Phetsarath OT"/>
          <w:lang w:bidi="lo-LA"/>
        </w:rPr>
      </w:pPr>
      <w:r w:rsidRPr="00405DB2">
        <w:rPr>
          <w:rFonts w:cs="Phetsarath OT"/>
          <w:b/>
          <w:bCs/>
          <w:u w:val="single"/>
          <w:cs/>
          <w:lang w:bidi="lo-LA"/>
        </w:rPr>
        <w:t>ຕອບ:</w:t>
      </w:r>
      <w:r w:rsidRPr="00405DB2">
        <w:rPr>
          <w:rFonts w:cs="Phetsarath OT"/>
          <w:cs/>
          <w:lang w:bidi="lo-LA"/>
        </w:rPr>
        <w:t xml:space="preserve"> ການຊອກຫາຄ່າຂອງ</w:t>
      </w:r>
      <w:r w:rsidRPr="00405DB2">
        <w:rPr>
          <w:rFonts w:cs="Phetsarath OT"/>
          <w:position w:val="-10"/>
          <w:cs/>
          <w:lang w:bidi="lo-LA"/>
        </w:rPr>
        <w:object w:dxaOrig="499" w:dyaOrig="260" w14:anchorId="6BE3FF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2.75pt" o:ole="">
            <v:imagedata r:id="rId7" o:title=""/>
          </v:shape>
          <o:OLEObject Type="Embed" ProgID="Equation.DSMT4" ShapeID="_x0000_i1025" DrawAspect="Content" ObjectID="_1713771603" r:id="rId8"/>
        </w:object>
      </w:r>
      <w:r w:rsidRPr="00405DB2">
        <w:rPr>
          <w:rFonts w:cs="Phetsarath OT"/>
          <w:cs/>
          <w:lang w:bidi="lo-LA"/>
        </w:rPr>
        <w:t>ຕ້ອງເປັນການທົດລອງທີ່ເປັນໄປຢ່າງມີລະບົບຄື ຕ້ອງມີການປ່ຽນແປງຄວາມເຂັ້ມຂຸ້ນຂອງທາດຕັ້ງຕົ້ນຕົວອື່ນໆ ຄົງທີ່ແລ້ວວັດແທກອັດຕາການເກີດປະຕິກິລິຍາໃນແຕ່ລະການທົດລອງ.</w:t>
      </w:r>
    </w:p>
    <w:p w14:paraId="2F135928" w14:textId="77777777" w:rsidR="000F4892" w:rsidRPr="00405DB2" w:rsidRDefault="000F4892" w:rsidP="000F4892">
      <w:pPr>
        <w:pStyle w:val="ListParagraph"/>
        <w:numPr>
          <w:ilvl w:val="0"/>
          <w:numId w:val="8"/>
        </w:numPr>
        <w:spacing w:line="276" w:lineRule="auto"/>
        <w:ind w:left="426" w:hanging="426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>ໂມເລກຸລ ຫຼື ອີອົງຕໍາກັນເລື້ອຍໆຈະມີຫຍັງເກີດຂື້ນ ?</w:t>
      </w:r>
    </w:p>
    <w:p w14:paraId="4DF462A3" w14:textId="02C5A93F" w:rsidR="000F4892" w:rsidRPr="00405DB2" w:rsidRDefault="000F4892" w:rsidP="000F4892">
      <w:pPr>
        <w:spacing w:line="276" w:lineRule="auto"/>
        <w:ind w:left="349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b/>
          <w:bCs/>
          <w:u w:val="single"/>
          <w:cs/>
          <w:lang w:bidi="lo-LA"/>
        </w:rPr>
        <w:t>ຕອບ:</w:t>
      </w:r>
      <w:r w:rsidRPr="00405DB2">
        <w:rPr>
          <w:rFonts w:eastAsia="Phetsarath OT" w:cs="Phetsarath OT"/>
          <w:cs/>
          <w:lang w:bidi="lo-LA"/>
        </w:rPr>
        <w:t xml:space="preserve"> ຖ້າໂມເລກຸລຫຼືອີອົງຕໍາກັນເລື້ອຍໆຈະເຮັດໃຫ້ເກີດປະຕິກິລິຍາຂື້ນ ດັ່ງນັ້ນອັດຕາການເກີດປະຕິກິລິຍາແມ່ນຂື້ນຢູ່ກັບຄວາມຖີ່ ແລະ ທິດທາງໃນການຕໍາກັນຂອງໂມເລກຸລ ແລະ ອີອົງ.</w:t>
      </w:r>
    </w:p>
    <w:p w14:paraId="66802847" w14:textId="3FEB8851" w:rsidR="000F4892" w:rsidRPr="00405DB2" w:rsidRDefault="000F4892" w:rsidP="000F4892">
      <w:pPr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b/>
          <w:bCs/>
          <w:cs/>
        </w:rPr>
        <w:t xml:space="preserve">28  </w:t>
      </w:r>
      <w:r w:rsidRPr="00405DB2">
        <w:rPr>
          <w:rFonts w:eastAsia="Phetsarath OT" w:cs="Phetsarath OT"/>
          <w:cs/>
          <w:lang w:bidi="lo-LA"/>
        </w:rPr>
        <w:t>ຂັ້ນຕອນໃດເປັນກໍານົດກົດເກນອັດຕາ ?</w:t>
      </w:r>
    </w:p>
    <w:p w14:paraId="5D962B78" w14:textId="77777777" w:rsidR="000F4892" w:rsidRPr="00405DB2" w:rsidRDefault="000F4892" w:rsidP="000F4892">
      <w:pPr>
        <w:spacing w:line="276" w:lineRule="auto"/>
        <w:ind w:left="349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b/>
          <w:bCs/>
          <w:u w:val="single"/>
          <w:cs/>
          <w:lang w:bidi="lo-LA"/>
        </w:rPr>
        <w:t>ຕອບ:</w:t>
      </w:r>
      <w:r w:rsidRPr="00405DB2">
        <w:rPr>
          <w:rFonts w:eastAsia="Phetsarath OT" w:cs="Phetsarath OT"/>
          <w:cs/>
          <w:lang w:bidi="lo-LA"/>
        </w:rPr>
        <w:t xml:space="preserve"> ໃນກົນໄກຂອງປະຕິກິລິຍາເທິງນີ້ແມ່ນຂັ້ນຕອນທີ່ໄດ້ຊ້າທີ່ສຸດ ຂອງປະຕິກິລິຍາ ເຊິ່ງເພິ່ນເອີ້ນວ່າຂັ້ນຕອນກໍານົດອັດຕາ ແລະ ຖືວ່າກົດເກນອັດຕາຂອງກົດເກນນີ້ ເປັນກົດເກນອັດຕາຂອງປະຕິກິລິຍາລວມໄດ້.</w:t>
      </w:r>
    </w:p>
    <w:p w14:paraId="650E8836" w14:textId="49D95ED2" w:rsidR="000F4892" w:rsidRPr="00405DB2" w:rsidRDefault="000F4892" w:rsidP="000F4892">
      <w:pPr>
        <w:spacing w:line="276" w:lineRule="auto"/>
        <w:ind w:left="349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cs/>
          <w:lang w:bidi="lo-LA"/>
        </w:rPr>
        <w:t>ອັດຕາລວມຂອງປະຕິກິລິຍາ = ອັດຕາຂອງຂັ້ນຕອນ</w:t>
      </w:r>
      <w:r w:rsidRPr="00405DB2">
        <w:rPr>
          <w:rFonts w:eastAsia="Phetsarath OT" w:cs="Phetsarath OT"/>
          <w:position w:val="-14"/>
          <w:cs/>
          <w:lang w:bidi="lo-LA"/>
        </w:rPr>
        <w:object w:dxaOrig="1939" w:dyaOrig="400" w14:anchorId="57189E5D">
          <v:shape id="_x0000_i1026" type="#_x0000_t75" style="width:97.5pt;height:18.75pt" o:ole="">
            <v:imagedata r:id="rId9" o:title=""/>
          </v:shape>
          <o:OLEObject Type="Embed" ProgID="Equation.DSMT4" ShapeID="_x0000_i1026" DrawAspect="Content" ObjectID="_1713771604" r:id="rId10"/>
        </w:object>
      </w:r>
    </w:p>
    <w:p w14:paraId="76BEF468" w14:textId="0516D5F8" w:rsidR="000F4892" w:rsidRPr="00405DB2" w:rsidRDefault="000F4892" w:rsidP="000F4892">
      <w:pPr>
        <w:spacing w:line="276" w:lineRule="auto"/>
        <w:jc w:val="thaiDistribute"/>
        <w:rPr>
          <w:rFonts w:cs="Phetsarath OT"/>
          <w:lang w:bidi="lo-LA"/>
        </w:rPr>
      </w:pPr>
      <w:r w:rsidRPr="00405DB2">
        <w:rPr>
          <w:rFonts w:eastAsia="Phetsarath OT" w:cs="Phetsarath OT"/>
          <w:cs/>
        </w:rPr>
        <w:t>29</w:t>
      </w:r>
      <w:r w:rsidRPr="00405DB2">
        <w:rPr>
          <w:rFonts w:cs="Phetsarath OT"/>
          <w:lang w:bidi="lo-LA"/>
        </w:rPr>
        <w:t xml:space="preserve"> </w:t>
      </w:r>
      <w:r w:rsidRPr="00405DB2">
        <w:rPr>
          <w:rFonts w:cs="Phetsarath OT"/>
          <w:cs/>
          <w:lang w:bidi="lo-LA"/>
        </w:rPr>
        <w:t>ນໍ້າຕານມີສູດ</w:t>
      </w:r>
      <w:r w:rsidRPr="00405DB2">
        <w:rPr>
          <w:rFonts w:cs="Phetsarath OT"/>
          <w:position w:val="-12"/>
          <w:cs/>
          <w:lang w:bidi="lo-LA"/>
        </w:rPr>
        <w:object w:dxaOrig="1120" w:dyaOrig="360" w14:anchorId="321F6B1F">
          <v:shape id="_x0000_i1027" type="#_x0000_t75" style="width:55.5pt;height:18.75pt" o:ole="">
            <v:imagedata r:id="rId11" o:title=""/>
          </v:shape>
          <o:OLEObject Type="Embed" ProgID="Equation.DSMT4" ShapeID="_x0000_i1027" DrawAspect="Content" ObjectID="_1713771605" r:id="rId12"/>
        </w:object>
      </w:r>
      <w:r w:rsidRPr="00405DB2">
        <w:rPr>
          <w:rFonts w:cs="Phetsarath OT"/>
          <w:cs/>
          <w:lang w:bidi="lo-LA"/>
        </w:rPr>
        <w:t>ໜັກ</w:t>
      </w:r>
      <w:r w:rsidRPr="00405DB2">
        <w:rPr>
          <w:rFonts w:cs="Phetsarath OT"/>
          <w:position w:val="-10"/>
          <w:cs/>
          <w:lang w:bidi="lo-LA"/>
        </w:rPr>
        <w:object w:dxaOrig="540" w:dyaOrig="320" w14:anchorId="7A5D6118">
          <v:shape id="_x0000_i1028" type="#_x0000_t75" style="width:27.75pt;height:15.75pt" o:ole="">
            <v:imagedata r:id="rId13" o:title=""/>
          </v:shape>
          <o:OLEObject Type="Embed" ProgID="Equation.DSMT4" ShapeID="_x0000_i1028" DrawAspect="Content" ObjectID="_1713771606" r:id="rId14"/>
        </w:object>
      </w:r>
      <w:r w:rsidRPr="00405DB2">
        <w:rPr>
          <w:rFonts w:cs="Phetsarath OT"/>
          <w:cs/>
          <w:lang w:bidi="lo-LA"/>
        </w:rPr>
        <w:t>ລະລາຍໃນນໍ້າ</w:t>
      </w:r>
      <w:r w:rsidRPr="00405DB2">
        <w:rPr>
          <w:rFonts w:cs="Phetsarath OT"/>
          <w:position w:val="-10"/>
          <w:cs/>
          <w:lang w:bidi="lo-LA"/>
        </w:rPr>
        <w:object w:dxaOrig="639" w:dyaOrig="320" w14:anchorId="6B62D7F1">
          <v:shape id="_x0000_i1029" type="#_x0000_t75" style="width:32.25pt;height:15.75pt" o:ole="">
            <v:imagedata r:id="rId15" o:title=""/>
          </v:shape>
          <o:OLEObject Type="Embed" ProgID="Equation.DSMT4" ShapeID="_x0000_i1029" DrawAspect="Content" ObjectID="_1713771607" r:id="rId16"/>
        </w:object>
      </w:r>
      <w:r w:rsidRPr="00405DB2">
        <w:rPr>
          <w:rFonts w:cs="Phetsarath OT"/>
          <w:cs/>
          <w:lang w:bidi="lo-LA"/>
        </w:rPr>
        <w:t>ຈະມີຄວາມເຂັ້ມຂຸ້ນຈັກໂມເລກຸລ</w:t>
      </w:r>
      <w:r w:rsidRPr="00405DB2">
        <w:rPr>
          <w:rFonts w:cs="Phetsarath OT"/>
          <w:lang w:bidi="lo-LA"/>
        </w:rPr>
        <w:t xml:space="preserve"> (molar) </w:t>
      </w:r>
    </w:p>
    <w:p w14:paraId="16B32DA0" w14:textId="77777777" w:rsidR="000F4892" w:rsidRPr="00405DB2" w:rsidRDefault="000F4892" w:rsidP="000F4892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position w:val="-10"/>
          <w:cs/>
          <w:lang w:bidi="lo-LA"/>
        </w:rPr>
        <w:object w:dxaOrig="2540" w:dyaOrig="320" w14:anchorId="4A032D10">
          <v:shape id="_x0000_i1030" type="#_x0000_t75" style="width:126pt;height:15.75pt" o:ole="">
            <v:imagedata r:id="rId17" o:title=""/>
          </v:shape>
          <o:OLEObject Type="Embed" ProgID="Equation.DSMT4" ShapeID="_x0000_i1030" DrawAspect="Content" ObjectID="_1713771608" r:id="rId18"/>
        </w:object>
      </w:r>
    </w:p>
    <w:p w14:paraId="72EA0B18" w14:textId="77777777" w:rsidR="000F4892" w:rsidRPr="00405DB2" w:rsidRDefault="000F4892" w:rsidP="000F4892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b/>
          <w:bCs/>
          <w:cs/>
          <w:lang w:bidi="lo-LA"/>
        </w:rPr>
        <w:t xml:space="preserve">ວິທີແກ້: </w:t>
      </w:r>
      <w:r w:rsidRPr="00405DB2">
        <w:rPr>
          <w:rFonts w:cs="Phetsarath OT"/>
          <w:cs/>
          <w:lang w:bidi="lo-LA"/>
        </w:rPr>
        <w:t>ນໍ້າຕານ</w:t>
      </w:r>
      <w:r w:rsidRPr="00405DB2">
        <w:rPr>
          <w:rFonts w:cs="Phetsarath OT"/>
          <w:position w:val="-12"/>
          <w:cs/>
          <w:lang w:bidi="lo-LA"/>
        </w:rPr>
        <w:object w:dxaOrig="1719" w:dyaOrig="360" w14:anchorId="76E4AA08">
          <v:shape id="_x0000_i1031" type="#_x0000_t75" style="width:84.75pt;height:18.75pt" o:ole="">
            <v:imagedata r:id="rId19" o:title=""/>
          </v:shape>
          <o:OLEObject Type="Embed" ProgID="Equation.DSMT4" ShapeID="_x0000_i1031" DrawAspect="Content" ObjectID="_1713771609" r:id="rId20"/>
        </w:object>
      </w:r>
      <w:r w:rsidRPr="00405DB2">
        <w:rPr>
          <w:rFonts w:cs="Phetsarath OT"/>
          <w:cs/>
          <w:lang w:bidi="lo-LA"/>
        </w:rPr>
        <w:t>ລະລາຍໃນນໍ້າ</w:t>
      </w:r>
      <w:r w:rsidRPr="00405DB2">
        <w:rPr>
          <w:rFonts w:cs="Phetsarath OT"/>
          <w:position w:val="-10"/>
          <w:cs/>
          <w:lang w:bidi="lo-LA"/>
        </w:rPr>
        <w:object w:dxaOrig="639" w:dyaOrig="320" w14:anchorId="3D5BF256">
          <v:shape id="_x0000_i1032" type="#_x0000_t75" style="width:32.25pt;height:15.75pt" o:ole="">
            <v:imagedata r:id="rId15" o:title=""/>
          </v:shape>
          <o:OLEObject Type="Embed" ProgID="Equation.DSMT4" ShapeID="_x0000_i1032" DrawAspect="Content" ObjectID="_1713771610" r:id="rId21"/>
        </w:object>
      </w:r>
      <w:r w:rsidRPr="00405DB2">
        <w:rPr>
          <w:rFonts w:cs="Phetsarath OT"/>
          <w:cs/>
          <w:lang w:bidi="lo-LA"/>
        </w:rPr>
        <w:t>ມີນໍ້າຕານລະລາຍຢູ່</w:t>
      </w:r>
      <w:r w:rsidRPr="00405DB2">
        <w:rPr>
          <w:rFonts w:cs="Phetsarath OT"/>
          <w:position w:val="-10"/>
          <w:cs/>
          <w:lang w:bidi="lo-LA"/>
        </w:rPr>
        <w:object w:dxaOrig="540" w:dyaOrig="320" w14:anchorId="0B6CA9C8">
          <v:shape id="_x0000_i1033" type="#_x0000_t75" style="width:27.75pt;height:15.75pt" o:ole="">
            <v:imagedata r:id="rId13" o:title=""/>
          </v:shape>
          <o:OLEObject Type="Embed" ProgID="Equation.DSMT4" ShapeID="_x0000_i1033" DrawAspect="Content" ObjectID="_1713771611" r:id="rId22"/>
        </w:object>
      </w:r>
    </w:p>
    <w:p w14:paraId="17B88BDC" w14:textId="77777777" w:rsidR="000F4892" w:rsidRPr="00405DB2" w:rsidRDefault="000F4892" w:rsidP="000F4892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 xml:space="preserve">ຈາກສູດ: </w:t>
      </w:r>
      <w:r w:rsidRPr="00405DB2">
        <w:rPr>
          <w:rFonts w:cs="Phetsarath OT"/>
          <w:position w:val="-24"/>
          <w:cs/>
          <w:lang w:bidi="lo-LA"/>
        </w:rPr>
        <w:object w:dxaOrig="2220" w:dyaOrig="620" w14:anchorId="62BA1DA5">
          <v:shape id="_x0000_i1034" type="#_x0000_t75" style="width:110.25pt;height:30pt" o:ole="">
            <v:imagedata r:id="rId23" o:title=""/>
          </v:shape>
          <o:OLEObject Type="Embed" ProgID="Equation.DSMT4" ShapeID="_x0000_i1034" DrawAspect="Content" ObjectID="_1713771612" r:id="rId24"/>
        </w:object>
      </w:r>
    </w:p>
    <w:p w14:paraId="1DDA3F61" w14:textId="77777777" w:rsidR="000F4892" w:rsidRPr="00405DB2" w:rsidRDefault="000F4892" w:rsidP="000F4892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>ດັ່ງນັ້ນ,</w:t>
      </w:r>
      <w:r w:rsidRPr="00405DB2">
        <w:rPr>
          <w:rFonts w:cs="Phetsarath OT"/>
        </w:rPr>
        <w:t xml:space="preserve"> </w:t>
      </w:r>
      <w:r w:rsidRPr="00405DB2">
        <w:rPr>
          <w:rFonts w:cs="Phetsarath OT"/>
          <w:cs/>
          <w:lang w:bidi="lo-LA"/>
        </w:rPr>
        <w:t>ນໍ້າ</w:t>
      </w:r>
      <w:r w:rsidRPr="00405DB2">
        <w:rPr>
          <w:rFonts w:cs="Phetsarath OT"/>
          <w:position w:val="-10"/>
          <w:cs/>
          <w:lang w:bidi="lo-LA"/>
        </w:rPr>
        <w:object w:dxaOrig="520" w:dyaOrig="320" w14:anchorId="1910216E">
          <v:shape id="_x0000_i1035" type="#_x0000_t75" style="width:26.25pt;height:15.75pt" o:ole="">
            <v:imagedata r:id="rId25" o:title=""/>
          </v:shape>
          <o:OLEObject Type="Embed" ProgID="Equation.DSMT4" ShapeID="_x0000_i1035" DrawAspect="Content" ObjectID="_1713771613" r:id="rId26"/>
        </w:object>
      </w:r>
      <w:r w:rsidRPr="00405DB2">
        <w:rPr>
          <w:rFonts w:cs="Phetsarath OT"/>
          <w:cs/>
          <w:lang w:bidi="lo-LA"/>
        </w:rPr>
        <w:t>ຫຼື</w:t>
      </w:r>
      <w:r w:rsidRPr="00405DB2">
        <w:rPr>
          <w:rFonts w:cs="Phetsarath OT"/>
          <w:position w:val="-10"/>
          <w:cs/>
          <w:lang w:bidi="lo-LA"/>
        </w:rPr>
        <w:object w:dxaOrig="780" w:dyaOrig="320" w14:anchorId="1ADF2E50">
          <v:shape id="_x0000_i1036" type="#_x0000_t75" style="width:38.25pt;height:15.75pt" o:ole="">
            <v:imagedata r:id="rId27" o:title=""/>
          </v:shape>
          <o:OLEObject Type="Embed" ProgID="Equation.DSMT4" ShapeID="_x0000_i1036" DrawAspect="Content" ObjectID="_1713771614" r:id="rId28"/>
        </w:object>
      </w:r>
      <w:r w:rsidRPr="00405DB2">
        <w:rPr>
          <w:rFonts w:cs="Phetsarath OT"/>
          <w:cs/>
          <w:lang w:bidi="lo-LA"/>
        </w:rPr>
        <w:t>ມີນໍ້າຕານລະລາຍຢູ່</w:t>
      </w:r>
      <w:r w:rsidRPr="00405DB2">
        <w:rPr>
          <w:rFonts w:cs="Phetsarath OT"/>
          <w:position w:val="-30"/>
          <w:cs/>
          <w:lang w:bidi="lo-LA"/>
        </w:rPr>
        <w:object w:dxaOrig="3280" w:dyaOrig="720" w14:anchorId="7F00731F">
          <v:shape id="_x0000_i1037" type="#_x0000_t75" style="width:163.5pt;height:36.75pt" o:ole="">
            <v:imagedata r:id="rId29" o:title=""/>
          </v:shape>
          <o:OLEObject Type="Embed" ProgID="Equation.DSMT4" ShapeID="_x0000_i1037" DrawAspect="Content" ObjectID="_1713771615" r:id="rId30"/>
        </w:object>
      </w:r>
    </w:p>
    <w:p w14:paraId="58BE3884" w14:textId="77777777" w:rsidR="000F4892" w:rsidRPr="00405DB2" w:rsidRDefault="000F4892" w:rsidP="000F4892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>ທາດລະລາຍມີຄວາມເຂັ້ມຂຸ້ນ</w:t>
      </w:r>
      <w:r w:rsidRPr="00405DB2">
        <w:rPr>
          <w:rFonts w:cs="Phetsarath OT"/>
          <w:position w:val="-10"/>
          <w:cs/>
          <w:lang w:bidi="lo-LA"/>
        </w:rPr>
        <w:object w:dxaOrig="1160" w:dyaOrig="320" w14:anchorId="4F4D7814">
          <v:shape id="_x0000_i1038" type="#_x0000_t75" style="width:57.75pt;height:15.75pt" o:ole="">
            <v:imagedata r:id="rId31" o:title=""/>
          </v:shape>
          <o:OLEObject Type="Embed" ProgID="Equation.DSMT4" ShapeID="_x0000_i1038" DrawAspect="Content" ObjectID="_1713771616" r:id="rId32"/>
        </w:object>
      </w:r>
    </w:p>
    <w:p w14:paraId="148AF659" w14:textId="57B27540" w:rsidR="000F4892" w:rsidRPr="00405DB2" w:rsidRDefault="000F4892" w:rsidP="005B0A44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</w:rPr>
        <w:t>30</w:t>
      </w:r>
      <w:r w:rsidRPr="00405DB2">
        <w:rPr>
          <w:rFonts w:cs="Phetsarath OT"/>
          <w:lang w:bidi="lo-LA"/>
        </w:rPr>
        <w:t xml:space="preserve">  </w:t>
      </w:r>
      <w:r w:rsidRPr="00405DB2">
        <w:rPr>
          <w:rFonts w:cs="Phetsarath OT"/>
          <w:cs/>
          <w:lang w:bidi="lo-LA"/>
        </w:rPr>
        <w:t>ທາດລະລາຍໜຶ່ງປະກອບມີນໍ້າ</w:t>
      </w:r>
      <w:r w:rsidRPr="00405DB2">
        <w:rPr>
          <w:rFonts w:cs="Phetsarath OT"/>
          <w:position w:val="-10"/>
          <w:cs/>
          <w:lang w:bidi="lo-LA"/>
        </w:rPr>
        <w:object w:dxaOrig="560" w:dyaOrig="320" w14:anchorId="6A046F01">
          <v:shape id="_x0000_i1039" type="#_x0000_t75" style="width:27.75pt;height:15.75pt" o:ole="">
            <v:imagedata r:id="rId33" o:title=""/>
          </v:shape>
          <o:OLEObject Type="Embed" ProgID="Equation.DSMT4" ShapeID="_x0000_i1039" DrawAspect="Content" ObjectID="_1713771617" r:id="rId34"/>
        </w:object>
      </w:r>
      <w:r w:rsidRPr="00405DB2">
        <w:rPr>
          <w:rFonts w:cs="Phetsarath OT"/>
          <w:cs/>
          <w:lang w:bidi="lo-LA"/>
        </w:rPr>
        <w:t>ແລະ ກຼີເຊີຣິນ</w:t>
      </w:r>
      <w:r w:rsidRPr="00405DB2">
        <w:rPr>
          <w:rFonts w:cs="Phetsarath OT"/>
          <w:position w:val="-14"/>
          <w:cs/>
          <w:lang w:bidi="lo-LA"/>
        </w:rPr>
        <w:object w:dxaOrig="1920" w:dyaOrig="400" w14:anchorId="47236E1A">
          <v:shape id="_x0000_i1040" type="#_x0000_t75" style="width:96pt;height:18.75pt" o:ole="">
            <v:imagedata r:id="rId35" o:title=""/>
          </v:shape>
          <o:OLEObject Type="Embed" ProgID="Equation.DSMT4" ShapeID="_x0000_i1040" DrawAspect="Content" ObjectID="_1713771618" r:id="rId36"/>
        </w:object>
      </w:r>
      <w:r w:rsidRPr="00405DB2">
        <w:rPr>
          <w:rFonts w:cs="Phetsarath OT"/>
          <w:cs/>
          <w:lang w:bidi="lo-LA"/>
        </w:rPr>
        <w:t>ເສດສ່ວນໂມລແຕ່ລະສ່ວນປະກອບຈະມີເທົ່າໃດ ?</w:t>
      </w:r>
    </w:p>
    <w:p w14:paraId="3219785E" w14:textId="77777777" w:rsidR="000F4892" w:rsidRPr="00405DB2" w:rsidRDefault="000F4892" w:rsidP="000F4892">
      <w:pPr>
        <w:spacing w:line="276" w:lineRule="auto"/>
        <w:jc w:val="thaiDistribute"/>
        <w:rPr>
          <w:rFonts w:cs="Phetsarath OT"/>
          <w:lang w:bidi="lo-LA"/>
        </w:rPr>
      </w:pPr>
      <w:r w:rsidRPr="00405DB2">
        <w:rPr>
          <w:rFonts w:cs="Phetsarath OT"/>
          <w:b/>
          <w:bCs/>
          <w:cs/>
          <w:lang w:bidi="lo-LA"/>
        </w:rPr>
        <w:lastRenderedPageBreak/>
        <w:t xml:space="preserve">ວິທີແກ້: </w:t>
      </w:r>
      <w:r w:rsidRPr="00405DB2">
        <w:rPr>
          <w:rFonts w:cs="Phetsarath OT"/>
          <w:cs/>
          <w:lang w:bidi="lo-LA"/>
        </w:rPr>
        <w:t>ຊອກຫາຈໍານວນໂມລຂອງແຕ່ລະສ່ວນປະກອບ</w:t>
      </w:r>
    </w:p>
    <w:p w14:paraId="162B854B" w14:textId="77777777" w:rsidR="000F4892" w:rsidRPr="00405DB2" w:rsidRDefault="000F4892" w:rsidP="000F4892">
      <w:pPr>
        <w:spacing w:line="276" w:lineRule="auto"/>
        <w:jc w:val="thaiDistribute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 xml:space="preserve">ຈາກສູດ: </w:t>
      </w:r>
      <w:r w:rsidRPr="00405DB2">
        <w:rPr>
          <w:rFonts w:cs="Phetsarath OT"/>
          <w:position w:val="-24"/>
          <w:cs/>
          <w:lang w:bidi="lo-LA"/>
        </w:rPr>
        <w:object w:dxaOrig="3120" w:dyaOrig="620" w14:anchorId="3543B523">
          <v:shape id="_x0000_i1041" type="#_x0000_t75" style="width:156pt;height:30pt" o:ole="">
            <v:imagedata r:id="rId37" o:title=""/>
          </v:shape>
          <o:OLEObject Type="Embed" ProgID="Equation.DSMT4" ShapeID="_x0000_i1041" DrawAspect="Content" ObjectID="_1713771619" r:id="rId38"/>
        </w:object>
      </w:r>
    </w:p>
    <w:p w14:paraId="73FA8DDB" w14:textId="1DB2997A" w:rsidR="000F4892" w:rsidRPr="00405DB2" w:rsidRDefault="000F4892" w:rsidP="005B0A44">
      <w:pPr>
        <w:spacing w:line="276" w:lineRule="auto"/>
        <w:ind w:left="349"/>
        <w:jc w:val="thaiDistribute"/>
        <w:rPr>
          <w:rFonts w:eastAsia="Phetsarath OT" w:cs="Phetsarath OT"/>
        </w:rPr>
      </w:pPr>
      <w:r w:rsidRPr="00405DB2">
        <w:rPr>
          <w:rFonts w:cs="Phetsarath OT"/>
          <w:position w:val="-96"/>
          <w:lang w:bidi="lo-LA"/>
        </w:rPr>
        <w:object w:dxaOrig="3100" w:dyaOrig="2000" w14:anchorId="0188C374">
          <v:shape id="_x0000_i1042" type="#_x0000_t75" style="width:156pt;height:100.5pt" o:ole="">
            <v:imagedata r:id="rId39" o:title=""/>
          </v:shape>
          <o:OLEObject Type="Embed" ProgID="Equation.DSMT4" ShapeID="_x0000_i1042" DrawAspect="Content" ObjectID="_1713771620" r:id="rId40"/>
        </w:object>
      </w:r>
    </w:p>
    <w:p w14:paraId="44DE6365" w14:textId="177C2C09" w:rsidR="005B0A44" w:rsidRPr="00405DB2" w:rsidRDefault="005B0A44" w:rsidP="005B0A44">
      <w:pPr>
        <w:spacing w:line="276" w:lineRule="auto"/>
        <w:jc w:val="thaiDistribute"/>
        <w:rPr>
          <w:rFonts w:cs="Phetsarath OT"/>
          <w:cs/>
          <w:lang w:bidi="lo-LA"/>
        </w:rPr>
      </w:pPr>
      <w:r w:rsidRPr="00405DB2">
        <w:rPr>
          <w:rFonts w:cs="Phetsarath OT"/>
          <w:cs/>
        </w:rPr>
        <w:t xml:space="preserve">31 </w:t>
      </w:r>
      <w:r w:rsidRPr="00405DB2">
        <w:rPr>
          <w:rFonts w:cs="Phetsarath OT"/>
          <w:cs/>
          <w:lang w:bidi="lo-LA"/>
        </w:rPr>
        <w:t>ມວນສານອາຊິດຟົດສະຟໍຣິກ</w:t>
      </w:r>
      <w:r w:rsidRPr="00405DB2">
        <w:rPr>
          <w:rFonts w:cs="Phetsarath OT"/>
          <w:position w:val="-12"/>
          <w:cs/>
          <w:lang w:bidi="lo-LA"/>
        </w:rPr>
        <w:object w:dxaOrig="840" w:dyaOrig="360" w14:anchorId="389761D6">
          <v:shape id="_x0000_i1043" type="#_x0000_t75" style="width:42pt;height:18.75pt" o:ole="">
            <v:imagedata r:id="rId41" o:title=""/>
          </v:shape>
          <o:OLEObject Type="Embed" ProgID="Equation.DSMT4" ShapeID="_x0000_i1043" DrawAspect="Content" ObjectID="_1713771621" r:id="rId42"/>
        </w:object>
      </w:r>
      <w:r w:rsidRPr="00405DB2">
        <w:rPr>
          <w:rFonts w:cs="Phetsarath OT"/>
          <w:cs/>
          <w:lang w:bidi="lo-LA"/>
        </w:rPr>
        <w:t>ທີ່ເອົາມາປຸງແຕ່ງທາດລະລາຍໃຫ້ມີຄວາມເຂັ້ມຂຸ້ນ</w:t>
      </w:r>
      <w:r w:rsidRPr="00405DB2">
        <w:rPr>
          <w:rFonts w:cs="Phetsarath OT"/>
          <w:position w:val="-10"/>
          <w:cs/>
          <w:lang w:bidi="lo-LA"/>
        </w:rPr>
        <w:object w:dxaOrig="1400" w:dyaOrig="360" w14:anchorId="229124E9">
          <v:shape id="_x0000_i1044" type="#_x0000_t75" style="width:69.75pt;height:18.75pt" o:ole="">
            <v:imagedata r:id="rId43" o:title=""/>
          </v:shape>
          <o:OLEObject Type="Embed" ProgID="Equation.DSMT4" ShapeID="_x0000_i1044" DrawAspect="Content" ObjectID="_1713771622" r:id="rId44"/>
        </w:object>
      </w:r>
      <w:r w:rsidRPr="00405DB2">
        <w:rPr>
          <w:rFonts w:cs="Phetsarath OT"/>
          <w:cs/>
          <w:lang w:bidi="lo-LA"/>
        </w:rPr>
        <w:t>ໃນບໍລິມາດ</w:t>
      </w:r>
      <w:r w:rsidRPr="00405DB2">
        <w:rPr>
          <w:rFonts w:cs="Phetsarath OT"/>
          <w:position w:val="-10"/>
          <w:cs/>
          <w:lang w:bidi="lo-LA"/>
        </w:rPr>
        <w:object w:dxaOrig="920" w:dyaOrig="360" w14:anchorId="3541D424">
          <v:shape id="_x0000_i1045" type="#_x0000_t75" style="width:45.75pt;height:18.75pt" o:ole="">
            <v:imagedata r:id="rId45" o:title=""/>
          </v:shape>
          <o:OLEObject Type="Embed" ProgID="Equation.DSMT4" ShapeID="_x0000_i1045" DrawAspect="Content" ObjectID="_1713771623" r:id="rId46"/>
        </w:object>
      </w:r>
      <w:r w:rsidRPr="00405DB2">
        <w:rPr>
          <w:rFonts w:cs="Phetsarath OT"/>
          <w:cs/>
          <w:lang w:bidi="lo-LA"/>
        </w:rPr>
        <w:t>ຕ້ອງໃຊ້</w:t>
      </w:r>
      <w:r w:rsidRPr="00405DB2">
        <w:rPr>
          <w:rFonts w:cs="Phetsarath OT"/>
          <w:position w:val="-12"/>
          <w:cs/>
          <w:lang w:bidi="lo-LA"/>
        </w:rPr>
        <w:object w:dxaOrig="840" w:dyaOrig="360" w14:anchorId="39742638">
          <v:shape id="_x0000_i1046" type="#_x0000_t75" style="width:42pt;height:18.75pt" o:ole="">
            <v:imagedata r:id="rId47" o:title=""/>
          </v:shape>
          <o:OLEObject Type="Embed" ProgID="Equation.DSMT4" ShapeID="_x0000_i1046" DrawAspect="Content" ObjectID="_1713771624" r:id="rId48"/>
        </w:object>
      </w:r>
      <w:r w:rsidRPr="00405DB2">
        <w:rPr>
          <w:rFonts w:cs="Phetsarath OT"/>
          <w:cs/>
          <w:lang w:bidi="lo-LA"/>
        </w:rPr>
        <w:t>ຈັກກຣາມ ?</w:t>
      </w:r>
    </w:p>
    <w:p w14:paraId="2298060A" w14:textId="77777777" w:rsidR="005B0A44" w:rsidRPr="00405DB2" w:rsidRDefault="005B0A44" w:rsidP="005B0A44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b/>
          <w:bCs/>
          <w:cs/>
          <w:lang w:bidi="lo-LA"/>
        </w:rPr>
        <w:t xml:space="preserve">ວິທີແກ້: </w:t>
      </w:r>
      <w:r w:rsidRPr="00405DB2">
        <w:rPr>
          <w:rFonts w:cs="Phetsarath OT"/>
          <w:cs/>
          <w:lang w:bidi="lo-LA"/>
        </w:rPr>
        <w:t>ມວນສານໂມເລກຸລອາຊິດຊຸນຟູຮີດຣິກ</w:t>
      </w:r>
      <w:r w:rsidRPr="00405DB2">
        <w:rPr>
          <w:rFonts w:cs="Phetsarath OT"/>
          <w:position w:val="-12"/>
          <w:cs/>
          <w:lang w:bidi="lo-LA"/>
        </w:rPr>
        <w:object w:dxaOrig="3019" w:dyaOrig="360" w14:anchorId="37EB1493">
          <v:shape id="_x0000_i1047" type="#_x0000_t75" style="width:150.75pt;height:18.75pt" o:ole="">
            <v:imagedata r:id="rId49" o:title=""/>
          </v:shape>
          <o:OLEObject Type="Embed" ProgID="Equation.DSMT4" ShapeID="_x0000_i1047" DrawAspect="Content" ObjectID="_1713771625" r:id="rId50"/>
        </w:object>
      </w:r>
    </w:p>
    <w:p w14:paraId="3D2C7A23" w14:textId="77777777" w:rsidR="005B0A44" w:rsidRPr="00405DB2" w:rsidRDefault="005B0A44" w:rsidP="005B0A44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>ທາດລະລາຍມີບໍລິມາດ</w:t>
      </w:r>
      <w:r w:rsidRPr="00405DB2">
        <w:rPr>
          <w:rFonts w:cs="Phetsarath OT"/>
          <w:position w:val="-10"/>
          <w:cs/>
          <w:lang w:bidi="lo-LA"/>
        </w:rPr>
        <w:object w:dxaOrig="920" w:dyaOrig="360" w14:anchorId="50812A43">
          <v:shape id="_x0000_i1048" type="#_x0000_t75" style="width:45.75pt;height:18.75pt" o:ole="">
            <v:imagedata r:id="rId51" o:title=""/>
          </v:shape>
          <o:OLEObject Type="Embed" ProgID="Equation.DSMT4" ShapeID="_x0000_i1048" DrawAspect="Content" ObjectID="_1713771626" r:id="rId52"/>
        </w:object>
      </w:r>
    </w:p>
    <w:p w14:paraId="6E5655A5" w14:textId="77777777" w:rsidR="005B0A44" w:rsidRPr="00405DB2" w:rsidRDefault="005B0A44" w:rsidP="005B0A44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 xml:space="preserve">ຈາກສູດ: </w:t>
      </w:r>
      <w:r w:rsidRPr="00405DB2">
        <w:rPr>
          <w:rFonts w:cs="Phetsarath OT"/>
          <w:position w:val="-24"/>
          <w:cs/>
          <w:lang w:bidi="lo-LA"/>
        </w:rPr>
        <w:object w:dxaOrig="3360" w:dyaOrig="620" w14:anchorId="063F2489">
          <v:shape id="_x0000_i1049" type="#_x0000_t75" style="width:168pt;height:30pt" o:ole="">
            <v:imagedata r:id="rId53" o:title=""/>
          </v:shape>
          <o:OLEObject Type="Embed" ProgID="Equation.DSMT4" ShapeID="_x0000_i1049" DrawAspect="Content" ObjectID="_1713771627" r:id="rId54"/>
        </w:object>
      </w:r>
    </w:p>
    <w:p w14:paraId="01209F58" w14:textId="11B213FD" w:rsidR="005B0A44" w:rsidRPr="00405DB2" w:rsidRDefault="005B0A44" w:rsidP="005B0A44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>ແທນຄ່າໃສ່ຈະໄດ້</w:t>
      </w:r>
      <w:r w:rsidRPr="00405DB2">
        <w:rPr>
          <w:rFonts w:cs="Phetsarath OT"/>
          <w:position w:val="-24"/>
          <w:cs/>
          <w:lang w:bidi="lo-LA"/>
        </w:rPr>
        <w:object w:dxaOrig="4280" w:dyaOrig="620" w14:anchorId="3F69473A">
          <v:shape id="_x0000_i1050" type="#_x0000_t75" style="width:213.75pt;height:30pt" o:ole="">
            <v:imagedata r:id="rId55" o:title=""/>
          </v:shape>
          <o:OLEObject Type="Embed" ProgID="Equation.DSMT4" ShapeID="_x0000_i1050" DrawAspect="Content" ObjectID="_1713771628" r:id="rId56"/>
        </w:object>
      </w:r>
    </w:p>
    <w:p w14:paraId="3068DFEA" w14:textId="5D5E5F75" w:rsidR="005B0A44" w:rsidRPr="00405DB2" w:rsidRDefault="005B0A44" w:rsidP="005B0A44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</w:rPr>
        <w:t xml:space="preserve">32 </w:t>
      </w:r>
      <w:r w:rsidRPr="00405DB2">
        <w:rPr>
          <w:rFonts w:cs="Phetsarath OT"/>
          <w:cs/>
          <w:lang w:bidi="lo-LA"/>
        </w:rPr>
        <w:t>ນໍ້າສົ້ມຊະນິດໜຶ່ງມີອາຊິດຟອກມິກຢູ່</w:t>
      </w:r>
      <w:r w:rsidRPr="00405DB2">
        <w:rPr>
          <w:rFonts w:cs="Phetsarath OT"/>
          <w:position w:val="-10"/>
          <w:cs/>
          <w:lang w:bidi="lo-LA"/>
        </w:rPr>
        <w:object w:dxaOrig="580" w:dyaOrig="320" w14:anchorId="007DC7EB">
          <v:shape id="_x0000_i1051" type="#_x0000_t75" style="width:29.25pt;height:15.75pt" o:ole="">
            <v:imagedata r:id="rId57" o:title=""/>
          </v:shape>
          <o:OLEObject Type="Embed" ProgID="Equation.DSMT4" ShapeID="_x0000_i1051" DrawAspect="Content" ObjectID="_1713771629" r:id="rId58"/>
        </w:object>
      </w:r>
      <w:r w:rsidRPr="00405DB2">
        <w:rPr>
          <w:rFonts w:cs="Phetsarath OT"/>
          <w:cs/>
          <w:lang w:bidi="lo-LA"/>
        </w:rPr>
        <w:t>ໂດຍມວນສານ ແລະ ຄວາມໜາແໜ້ນ</w:t>
      </w:r>
      <w:r w:rsidRPr="00405DB2">
        <w:rPr>
          <w:rFonts w:cs="Phetsarath OT"/>
          <w:position w:val="-10"/>
          <w:cs/>
          <w:lang w:bidi="lo-LA"/>
        </w:rPr>
        <w:object w:dxaOrig="1140" w:dyaOrig="360" w14:anchorId="746B2D74">
          <v:shape id="_x0000_i1052" type="#_x0000_t75" style="width:57.75pt;height:18.75pt" o:ole="">
            <v:imagedata r:id="rId59" o:title=""/>
          </v:shape>
          <o:OLEObject Type="Embed" ProgID="Equation.DSMT4" ShapeID="_x0000_i1052" DrawAspect="Content" ObjectID="_1713771630" r:id="rId60"/>
        </w:object>
      </w:r>
      <w:r w:rsidRPr="00405DB2">
        <w:rPr>
          <w:rFonts w:cs="Phetsarath OT"/>
          <w:cs/>
          <w:lang w:bidi="lo-LA"/>
        </w:rPr>
        <w:t>ຖາມວ່ານໍ້າສົ້ມດັ່ງກ່າວມີອາຊິດຟອກມິກເຂັ້ມຂຸ້ນເປັນ</w:t>
      </w:r>
      <w:r w:rsidRPr="00405DB2">
        <w:rPr>
          <w:rFonts w:cs="Phetsarath OT"/>
          <w:position w:val="-10"/>
          <w:cs/>
          <w:lang w:bidi="lo-LA"/>
        </w:rPr>
        <w:object w:dxaOrig="720" w:dyaOrig="320" w14:anchorId="4EBBA5FD">
          <v:shape id="_x0000_i1053" type="#_x0000_t75" style="width:36.75pt;height:15.75pt" o:ole="">
            <v:imagedata r:id="rId61" o:title=""/>
          </v:shape>
          <o:OLEObject Type="Embed" ProgID="Equation.DSMT4" ShapeID="_x0000_i1053" DrawAspect="Content" ObjectID="_1713771631" r:id="rId62"/>
        </w:object>
      </w:r>
      <w:r w:rsidRPr="00405DB2">
        <w:rPr>
          <w:rFonts w:cs="Phetsarath OT"/>
          <w:cs/>
          <w:lang w:bidi="lo-LA"/>
        </w:rPr>
        <w:t>ເທົ່າໃດ ?</w:t>
      </w:r>
    </w:p>
    <w:p w14:paraId="4262EB00" w14:textId="77777777" w:rsidR="005B0A44" w:rsidRPr="00405DB2" w:rsidRDefault="005B0A44" w:rsidP="005B0A44">
      <w:pPr>
        <w:spacing w:line="276" w:lineRule="auto"/>
        <w:ind w:firstLine="720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>ສູດ</w:t>
      </w:r>
      <w:r w:rsidRPr="00405DB2">
        <w:rPr>
          <w:rFonts w:cs="Phetsarath OT"/>
          <w:position w:val="-14"/>
          <w:cs/>
          <w:lang w:bidi="lo-LA"/>
        </w:rPr>
        <w:object w:dxaOrig="1640" w:dyaOrig="400" w14:anchorId="0FDBC10A">
          <v:shape id="_x0000_i1054" type="#_x0000_t75" style="width:81.75pt;height:18.75pt" o:ole="">
            <v:imagedata r:id="rId63" o:title=""/>
          </v:shape>
          <o:OLEObject Type="Embed" ProgID="Equation.DSMT4" ShapeID="_x0000_i1054" DrawAspect="Content" ObjectID="_1713771632" r:id="rId64"/>
        </w:object>
      </w:r>
    </w:p>
    <w:p w14:paraId="67DE346B" w14:textId="77777777" w:rsidR="005B0A44" w:rsidRPr="00405DB2" w:rsidRDefault="005B0A44" w:rsidP="005B0A44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b/>
          <w:bCs/>
          <w:cs/>
          <w:lang w:bidi="lo-LA"/>
        </w:rPr>
        <w:t xml:space="preserve">ວິທີແກ້: </w:t>
      </w:r>
      <w:r w:rsidRPr="00405DB2">
        <w:rPr>
          <w:rFonts w:cs="Phetsarath OT"/>
          <w:cs/>
          <w:lang w:bidi="lo-LA"/>
        </w:rPr>
        <w:t>ຮູ້ວ່າ</w:t>
      </w:r>
      <w:r w:rsidRPr="00405DB2">
        <w:rPr>
          <w:rFonts w:cs="Phetsarath OT"/>
          <w:lang w:bidi="lo-LA"/>
        </w:rPr>
        <w:tab/>
      </w:r>
      <w:r w:rsidRPr="00405DB2">
        <w:rPr>
          <w:rFonts w:cs="Phetsarath OT"/>
          <w:position w:val="-10"/>
          <w:cs/>
          <w:lang w:bidi="lo-LA"/>
        </w:rPr>
        <w:object w:dxaOrig="1020" w:dyaOrig="320" w14:anchorId="7C896636">
          <v:shape id="_x0000_i1055" type="#_x0000_t75" style="width:51pt;height:15.75pt" o:ole="">
            <v:imagedata r:id="rId65" o:title=""/>
          </v:shape>
          <o:OLEObject Type="Embed" ProgID="Equation.DSMT4" ShapeID="_x0000_i1055" DrawAspect="Content" ObjectID="_1713771633" r:id="rId66"/>
        </w:object>
      </w:r>
    </w:p>
    <w:p w14:paraId="528DC968" w14:textId="77777777" w:rsidR="005B0A44" w:rsidRPr="00405DB2" w:rsidRDefault="005B0A44" w:rsidP="005B0A44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lang w:bidi="lo-LA"/>
        </w:rPr>
        <w:tab/>
      </w:r>
      <w:r w:rsidRPr="00405DB2">
        <w:rPr>
          <w:rFonts w:cs="Phetsarath OT"/>
          <w:lang w:bidi="lo-LA"/>
        </w:rPr>
        <w:tab/>
      </w:r>
      <w:r w:rsidRPr="00405DB2">
        <w:rPr>
          <w:rFonts w:cs="Phetsarath OT"/>
          <w:position w:val="-6"/>
          <w:lang w:bidi="lo-LA"/>
        </w:rPr>
        <w:object w:dxaOrig="920" w:dyaOrig="279" w14:anchorId="3E230DB1">
          <v:shape id="_x0000_i1056" type="#_x0000_t75" style="width:45.75pt;height:14.25pt" o:ole="">
            <v:imagedata r:id="rId67" o:title=""/>
          </v:shape>
          <o:OLEObject Type="Embed" ProgID="Equation.DSMT4" ShapeID="_x0000_i1056" DrawAspect="Content" ObjectID="_1713771634" r:id="rId68"/>
        </w:object>
      </w:r>
    </w:p>
    <w:p w14:paraId="24748123" w14:textId="77777777" w:rsidR="005B0A44" w:rsidRPr="00405DB2" w:rsidRDefault="005B0A44" w:rsidP="005B0A44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lang w:bidi="lo-LA"/>
        </w:rPr>
        <w:tab/>
      </w:r>
      <w:r w:rsidRPr="00405DB2">
        <w:rPr>
          <w:rFonts w:cs="Phetsarath OT"/>
          <w:lang w:bidi="lo-LA"/>
        </w:rPr>
        <w:tab/>
      </w:r>
      <w:r w:rsidRPr="00405DB2">
        <w:rPr>
          <w:rFonts w:cs="Phetsarath OT"/>
          <w:position w:val="-12"/>
          <w:lang w:bidi="lo-LA"/>
        </w:rPr>
        <w:object w:dxaOrig="1320" w:dyaOrig="360" w14:anchorId="61D124AD">
          <v:shape id="_x0000_i1057" type="#_x0000_t75" style="width:66pt;height:18.75pt" o:ole="">
            <v:imagedata r:id="rId69" o:title=""/>
          </v:shape>
          <o:OLEObject Type="Embed" ProgID="Equation.DSMT4" ShapeID="_x0000_i1057" DrawAspect="Content" ObjectID="_1713771635" r:id="rId70"/>
        </w:object>
      </w:r>
    </w:p>
    <w:p w14:paraId="248AD3D7" w14:textId="77777777" w:rsidR="005B0A44" w:rsidRPr="00405DB2" w:rsidRDefault="005B0A44" w:rsidP="005B0A44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lang w:bidi="lo-LA"/>
        </w:rPr>
        <w:tab/>
      </w:r>
      <w:r w:rsidRPr="00405DB2">
        <w:rPr>
          <w:rFonts w:cs="Phetsarath OT"/>
          <w:cs/>
          <w:lang w:bidi="lo-LA"/>
        </w:rPr>
        <w:t>ຊອກຫາ</w:t>
      </w:r>
      <w:r w:rsidRPr="00405DB2">
        <w:rPr>
          <w:rFonts w:cs="Phetsarath OT"/>
          <w:position w:val="-10"/>
          <w:cs/>
          <w:lang w:bidi="lo-LA"/>
        </w:rPr>
        <w:object w:dxaOrig="660" w:dyaOrig="320" w14:anchorId="2F78F7D6">
          <v:shape id="_x0000_i1058" type="#_x0000_t75" style="width:33.75pt;height:15.75pt" o:ole="">
            <v:imagedata r:id="rId71" o:title=""/>
          </v:shape>
          <o:OLEObject Type="Embed" ProgID="Equation.DSMT4" ShapeID="_x0000_i1058" DrawAspect="Content" ObjectID="_1713771636" r:id="rId72"/>
        </w:object>
      </w:r>
    </w:p>
    <w:p w14:paraId="7CED9473" w14:textId="0880EDD1" w:rsidR="005B0A44" w:rsidRPr="00405DB2" w:rsidRDefault="005B0A44" w:rsidP="005B0A44">
      <w:pPr>
        <w:spacing w:line="276" w:lineRule="auto"/>
        <w:jc w:val="both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ab/>
        <w:t>ອິງຕາມສູດ</w:t>
      </w:r>
      <w:r w:rsidRPr="00405DB2">
        <w:rPr>
          <w:rFonts w:cs="Phetsarath OT"/>
          <w:position w:val="-24"/>
          <w:cs/>
          <w:lang w:bidi="lo-LA"/>
        </w:rPr>
        <w:object w:dxaOrig="1560" w:dyaOrig="620" w14:anchorId="4EC8914D">
          <v:shape id="_x0000_i1059" type="#_x0000_t75" style="width:78.75pt;height:30pt" o:ole="">
            <v:imagedata r:id="rId73" o:title=""/>
          </v:shape>
          <o:OLEObject Type="Embed" ProgID="Equation.DSMT4" ShapeID="_x0000_i1059" DrawAspect="Content" ObjectID="_1713771637" r:id="rId74"/>
        </w:object>
      </w:r>
      <w:r w:rsidRPr="00405DB2">
        <w:rPr>
          <w:rFonts w:cs="Phetsarath OT"/>
          <w:cs/>
          <w:lang w:bidi="lo-LA"/>
        </w:rPr>
        <w:t>ແທນຄ່າໃສ່ຈະໄດ້</w:t>
      </w:r>
      <w:r w:rsidRPr="00405DB2">
        <w:rPr>
          <w:rFonts w:cs="Phetsarath OT"/>
          <w:position w:val="-24"/>
          <w:cs/>
          <w:lang w:bidi="lo-LA"/>
        </w:rPr>
        <w:object w:dxaOrig="2940" w:dyaOrig="620" w14:anchorId="7F7B1887">
          <v:shape id="_x0000_i1060" type="#_x0000_t75" style="width:147.75pt;height:30pt" o:ole="">
            <v:imagedata r:id="rId75" o:title=""/>
          </v:shape>
          <o:OLEObject Type="Embed" ProgID="Equation.DSMT4" ShapeID="_x0000_i1060" DrawAspect="Content" ObjectID="_1713771638" r:id="rId76"/>
        </w:object>
      </w:r>
    </w:p>
    <w:p w14:paraId="14EAE35E" w14:textId="77777777" w:rsidR="005B0A44" w:rsidRPr="00405DB2" w:rsidRDefault="005B0A44" w:rsidP="005B0A44">
      <w:pPr>
        <w:pStyle w:val="ListParagraph"/>
        <w:spacing w:line="276" w:lineRule="auto"/>
        <w:ind w:left="426"/>
        <w:jc w:val="thaiDistribute"/>
        <w:rPr>
          <w:rFonts w:cs="Phetsarath OT"/>
          <w:szCs w:val="24"/>
          <w:cs/>
          <w:lang w:bidi="lo-LA"/>
        </w:rPr>
      </w:pPr>
      <w:r w:rsidRPr="00405DB2">
        <w:rPr>
          <w:rFonts w:cs="Phetsarath OT"/>
          <w:szCs w:val="24"/>
          <w:cs/>
        </w:rPr>
        <w:t xml:space="preserve">33 </w:t>
      </w:r>
      <w:r w:rsidRPr="00405DB2">
        <w:rPr>
          <w:rFonts w:cs="Phetsarath OT"/>
          <w:szCs w:val="24"/>
          <w:cs/>
          <w:lang w:bidi="lo-LA"/>
        </w:rPr>
        <w:t>ໃນການປຸງແຕ່ງທາດລະລາຍ</w:t>
      </w:r>
      <w:r w:rsidRPr="00405DB2">
        <w:rPr>
          <w:rFonts w:cs="Phetsarath OT"/>
          <w:position w:val="-12"/>
          <w:szCs w:val="24"/>
          <w:cs/>
          <w:lang w:bidi="lo-LA"/>
        </w:rPr>
        <w:object w:dxaOrig="780" w:dyaOrig="360" w14:anchorId="3073FDE4">
          <v:shape id="_x0000_i1061" type="#_x0000_t75" style="width:38.25pt;height:18.75pt" o:ole="">
            <v:imagedata r:id="rId77" o:title=""/>
          </v:shape>
          <o:OLEObject Type="Embed" ProgID="Equation.DSMT4" ShapeID="_x0000_i1061" DrawAspect="Content" ObjectID="_1713771639" r:id="rId78"/>
        </w:object>
      </w:r>
      <w:r w:rsidRPr="00405DB2">
        <w:rPr>
          <w:rFonts w:cs="Phetsarath OT"/>
          <w:szCs w:val="24"/>
          <w:cs/>
          <w:lang w:bidi="lo-LA"/>
        </w:rPr>
        <w:t>ເຂັ້ມຂຸ້ນ</w:t>
      </w:r>
      <w:r w:rsidRPr="00405DB2">
        <w:rPr>
          <w:rFonts w:cs="Phetsarath OT"/>
          <w:position w:val="-10"/>
          <w:szCs w:val="24"/>
          <w:cs/>
          <w:lang w:bidi="lo-LA"/>
        </w:rPr>
        <w:object w:dxaOrig="1359" w:dyaOrig="360" w14:anchorId="6CDFEF63">
          <v:shape id="_x0000_i1062" type="#_x0000_t75" style="width:69pt;height:18.75pt" o:ole="">
            <v:imagedata r:id="rId79" o:title=""/>
          </v:shape>
          <o:OLEObject Type="Embed" ProgID="Equation.DSMT4" ShapeID="_x0000_i1062" DrawAspect="Content" ObjectID="_1713771640" r:id="rId80"/>
        </w:object>
      </w:r>
      <w:r w:rsidRPr="00405DB2">
        <w:rPr>
          <w:rFonts w:cs="Phetsarath OT"/>
          <w:szCs w:val="24"/>
          <w:cs/>
          <w:lang w:bidi="lo-LA"/>
        </w:rPr>
        <w:t>ຈໍານວນ</w:t>
      </w:r>
      <w:r w:rsidRPr="00405DB2">
        <w:rPr>
          <w:rFonts w:cs="Phetsarath OT"/>
          <w:position w:val="-10"/>
          <w:szCs w:val="24"/>
          <w:cs/>
          <w:lang w:bidi="lo-LA"/>
        </w:rPr>
        <w:object w:dxaOrig="620" w:dyaOrig="320" w14:anchorId="65EFA7D1">
          <v:shape id="_x0000_i1063" type="#_x0000_t75" style="width:30pt;height:15.75pt" o:ole="">
            <v:imagedata r:id="rId81" o:title=""/>
          </v:shape>
          <o:OLEObject Type="Embed" ProgID="Equation.DSMT4" ShapeID="_x0000_i1063" DrawAspect="Content" ObjectID="_1713771641" r:id="rId82"/>
        </w:object>
      </w:r>
      <w:r w:rsidRPr="00405DB2">
        <w:rPr>
          <w:rFonts w:cs="Phetsarath OT"/>
          <w:szCs w:val="24"/>
          <w:cs/>
          <w:lang w:bidi="lo-LA"/>
        </w:rPr>
        <w:t>ຈະຕ້ອງໃຊ້</w:t>
      </w:r>
      <w:r w:rsidRPr="00405DB2">
        <w:rPr>
          <w:rFonts w:cs="Phetsarath OT"/>
          <w:position w:val="-12"/>
          <w:szCs w:val="24"/>
          <w:cs/>
          <w:lang w:bidi="lo-LA"/>
        </w:rPr>
        <w:object w:dxaOrig="780" w:dyaOrig="360" w14:anchorId="3605EAB2">
          <v:shape id="_x0000_i1064" type="#_x0000_t75" style="width:38.25pt;height:18.75pt" o:ole="">
            <v:imagedata r:id="rId77" o:title=""/>
          </v:shape>
          <o:OLEObject Type="Embed" ProgID="Equation.DSMT4" ShapeID="_x0000_i1064" DrawAspect="Content" ObjectID="_1713771642" r:id="rId83"/>
        </w:object>
      </w:r>
      <w:r w:rsidRPr="00405DB2">
        <w:rPr>
          <w:rFonts w:cs="Phetsarath OT"/>
          <w:szCs w:val="24"/>
          <w:cs/>
          <w:lang w:bidi="lo-LA"/>
        </w:rPr>
        <w:t>ຈັກກຣາມ ?</w:t>
      </w:r>
    </w:p>
    <w:p w14:paraId="122148DF" w14:textId="77777777" w:rsidR="005B0A44" w:rsidRPr="00405DB2" w:rsidRDefault="005B0A44" w:rsidP="005B0A44">
      <w:pPr>
        <w:pStyle w:val="ListParagraph"/>
        <w:spacing w:line="276" w:lineRule="auto"/>
        <w:ind w:left="426"/>
        <w:rPr>
          <w:rFonts w:cs="Phetsarath OT"/>
          <w:szCs w:val="24"/>
          <w:lang w:bidi="lo-LA"/>
        </w:rPr>
      </w:pPr>
      <w:r w:rsidRPr="00405DB2">
        <w:rPr>
          <w:rFonts w:cs="Phetsarath OT"/>
          <w:b/>
          <w:bCs/>
          <w:szCs w:val="24"/>
          <w:cs/>
          <w:lang w:bidi="lo-LA"/>
        </w:rPr>
        <w:lastRenderedPageBreak/>
        <w:t>ວິທີແກ້:</w:t>
      </w:r>
      <w:r w:rsidRPr="00405DB2">
        <w:rPr>
          <w:rFonts w:cs="Phetsarath OT"/>
          <w:b/>
          <w:bCs/>
          <w:szCs w:val="24"/>
          <w:lang w:bidi="lo-LA"/>
        </w:rPr>
        <w:t xml:space="preserve"> </w:t>
      </w:r>
      <w:r w:rsidRPr="00405DB2">
        <w:rPr>
          <w:rFonts w:cs="Phetsarath OT"/>
          <w:position w:val="-24"/>
          <w:szCs w:val="24"/>
          <w:cs/>
          <w:lang w:bidi="lo-LA"/>
        </w:rPr>
        <w:object w:dxaOrig="2320" w:dyaOrig="620" w14:anchorId="1C098C7A">
          <v:shape id="_x0000_i1065" type="#_x0000_t75" style="width:115.5pt;height:30pt" o:ole="">
            <v:imagedata r:id="rId84" o:title=""/>
          </v:shape>
          <o:OLEObject Type="Embed" ProgID="Equation.DSMT4" ShapeID="_x0000_i1065" DrawAspect="Content" ObjectID="_1713771643" r:id="rId85"/>
        </w:object>
      </w:r>
    </w:p>
    <w:p w14:paraId="55300F7D" w14:textId="5847EA78" w:rsidR="005B0A44" w:rsidRPr="00405DB2" w:rsidRDefault="005B0A44" w:rsidP="005B0A44">
      <w:pPr>
        <w:spacing w:line="276" w:lineRule="auto"/>
        <w:jc w:val="both"/>
        <w:rPr>
          <w:rFonts w:cs="Phetsarath OT"/>
          <w:b/>
          <w:bCs/>
          <w:lang w:bidi="lo-LA"/>
        </w:rPr>
      </w:pPr>
      <w:r w:rsidRPr="00405DB2">
        <w:rPr>
          <w:rFonts w:cs="Phetsarath OT"/>
          <w:b/>
          <w:bCs/>
          <w:position w:val="-24"/>
          <w:cs/>
          <w:lang w:bidi="lo-LA"/>
        </w:rPr>
        <w:object w:dxaOrig="3860" w:dyaOrig="620" w14:anchorId="355EE7AF">
          <v:shape id="_x0000_i1066" type="#_x0000_t75" style="width:193.5pt;height:30pt" o:ole="">
            <v:imagedata r:id="rId86" o:title=""/>
          </v:shape>
          <o:OLEObject Type="Embed" ProgID="Equation.DSMT4" ShapeID="_x0000_i1066" DrawAspect="Content" ObjectID="_1713771644" r:id="rId87"/>
        </w:object>
      </w:r>
    </w:p>
    <w:p w14:paraId="2408A23B" w14:textId="77777777" w:rsidR="005B0A44" w:rsidRPr="00405DB2" w:rsidRDefault="005B0A44" w:rsidP="005B0A44">
      <w:pPr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cs="Phetsarath OT"/>
          <w:b/>
          <w:bCs/>
          <w:cs/>
        </w:rPr>
        <w:t xml:space="preserve">34 </w:t>
      </w:r>
      <w:r w:rsidRPr="00405DB2">
        <w:rPr>
          <w:rFonts w:eastAsia="Phetsarath OT" w:cs="Phetsarath OT"/>
          <w:cs/>
          <w:lang w:bidi="lo-LA"/>
        </w:rPr>
        <w:t>ທາດລະລາຍຊະນິດໜຶ່ງປຸງແຕ່ງຈາກການລະລາຍກລຸຍໂກ</w:t>
      </w:r>
      <w:r w:rsidRPr="00405DB2">
        <w:rPr>
          <w:rFonts w:cs="Phetsarath OT"/>
          <w:position w:val="-10"/>
          <w:cs/>
          <w:lang w:bidi="lo-LA"/>
        </w:rPr>
        <w:object w:dxaOrig="859" w:dyaOrig="320" w14:anchorId="03C9299F">
          <v:shape id="_x0000_i1067" type="#_x0000_t75" style="width:42.75pt;height:15.75pt" o:ole="">
            <v:imagedata r:id="rId88" o:title=""/>
          </v:shape>
          <o:OLEObject Type="Embed" ProgID="Equation.DSMT4" ShapeID="_x0000_i1067" DrawAspect="Content" ObjectID="_1713771645" r:id="rId89"/>
        </w:object>
      </w:r>
      <w:r w:rsidRPr="00405DB2">
        <w:rPr>
          <w:rFonts w:eastAsia="Phetsarath OT" w:cs="Phetsarath OT"/>
          <w:cs/>
          <w:lang w:bidi="lo-LA"/>
        </w:rPr>
        <w:t>ໃນນໍ້າ</w:t>
      </w:r>
      <w:r w:rsidRPr="00405DB2">
        <w:rPr>
          <w:rFonts w:cs="Phetsarath OT"/>
          <w:position w:val="-10"/>
          <w:cs/>
          <w:lang w:bidi="lo-LA"/>
        </w:rPr>
        <w:object w:dxaOrig="859" w:dyaOrig="320" w14:anchorId="574E6E09">
          <v:shape id="_x0000_i1068" type="#_x0000_t75" style="width:42.75pt;height:15.75pt" o:ole="">
            <v:imagedata r:id="rId90" o:title=""/>
          </v:shape>
          <o:OLEObject Type="Embed" ProgID="Equation.DSMT4" ShapeID="_x0000_i1068" DrawAspect="Content" ObjectID="_1713771646" r:id="rId91"/>
        </w:object>
      </w:r>
      <w:r w:rsidRPr="00405DB2">
        <w:rPr>
          <w:rFonts w:eastAsia="Phetsarath OT" w:cs="Phetsarath OT"/>
          <w:cs/>
          <w:lang w:bidi="lo-LA"/>
        </w:rPr>
        <w:t>ທາດລະລາຍທີ່ໄດ້ມີຈຸດຟົດ</w:t>
      </w:r>
      <w:r w:rsidRPr="00405DB2">
        <w:rPr>
          <w:rFonts w:cs="Phetsarath OT"/>
          <w:position w:val="-10"/>
          <w:cs/>
          <w:lang w:bidi="lo-LA"/>
        </w:rPr>
        <w:object w:dxaOrig="1100" w:dyaOrig="360" w14:anchorId="76E02EBA">
          <v:shape id="_x0000_i1069" type="#_x0000_t75" style="width:54pt;height:18.75pt" o:ole="">
            <v:imagedata r:id="rId92" o:title=""/>
          </v:shape>
          <o:OLEObject Type="Embed" ProgID="Equation.DSMT4" ShapeID="_x0000_i1069" DrawAspect="Content" ObjectID="_1713771647" r:id="rId93"/>
        </w:object>
      </w:r>
      <w:r w:rsidRPr="00405DB2">
        <w:rPr>
          <w:rFonts w:eastAsia="Phetsarath OT" w:cs="Phetsarath OT"/>
          <w:cs/>
          <w:lang w:bidi="lo-LA"/>
        </w:rPr>
        <w:t>ຈົ່ງຄິດໄລ່ຫາມວນສານໂມເລກຸລຂອງກລຸຍໂກກໍານົດຄ່າ</w:t>
      </w:r>
      <w:r w:rsidRPr="00405DB2">
        <w:rPr>
          <w:rFonts w:cs="Phetsarath OT"/>
          <w:position w:val="-12"/>
          <w:cs/>
          <w:lang w:bidi="lo-LA"/>
        </w:rPr>
        <w:object w:dxaOrig="460" w:dyaOrig="360" w14:anchorId="116D7F26">
          <v:shape id="_x0000_i1070" type="#_x0000_t75" style="width:23.25pt;height:18.75pt" o:ole="">
            <v:imagedata r:id="rId94" o:title=""/>
          </v:shape>
          <o:OLEObject Type="Embed" ProgID="Equation.DSMT4" ShapeID="_x0000_i1070" DrawAspect="Content" ObjectID="_1713771648" r:id="rId95"/>
        </w:object>
      </w:r>
      <w:r w:rsidRPr="00405DB2">
        <w:rPr>
          <w:rFonts w:eastAsia="Phetsarath OT" w:cs="Phetsarath OT"/>
          <w:cs/>
          <w:lang w:bidi="lo-LA"/>
        </w:rPr>
        <w:t xml:space="preserve">ຂອງນໍ້າ </w:t>
      </w:r>
      <w:r w:rsidRPr="00405DB2">
        <w:rPr>
          <w:rFonts w:cs="Phetsarath OT"/>
          <w:position w:val="-10"/>
          <w:cs/>
          <w:lang w:bidi="lo-LA"/>
        </w:rPr>
        <w:object w:dxaOrig="880" w:dyaOrig="360" w14:anchorId="30B385BC">
          <v:shape id="_x0000_i1071" type="#_x0000_t75" style="width:44.25pt;height:18.75pt" o:ole="">
            <v:imagedata r:id="rId96" o:title=""/>
          </v:shape>
          <o:OLEObject Type="Embed" ProgID="Equation.DSMT4" ShapeID="_x0000_i1071" DrawAspect="Content" ObjectID="_1713771649" r:id="rId97"/>
        </w:object>
      </w:r>
      <w:r w:rsidRPr="00405DB2">
        <w:rPr>
          <w:rFonts w:eastAsia="Phetsarath OT" w:cs="Phetsarath OT"/>
          <w:cs/>
          <w:lang w:bidi="lo-LA"/>
        </w:rPr>
        <w:t xml:space="preserve"> ?</w:t>
      </w:r>
    </w:p>
    <w:p w14:paraId="7A44734B" w14:textId="77777777" w:rsidR="005B0A44" w:rsidRPr="00405DB2" w:rsidRDefault="005B0A44" w:rsidP="005B0A44">
      <w:pPr>
        <w:spacing w:line="276" w:lineRule="auto"/>
        <w:ind w:firstLine="349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b/>
          <w:bCs/>
          <w:cs/>
          <w:lang w:bidi="lo-LA"/>
        </w:rPr>
        <w:t>ວິທີແກ້:</w:t>
      </w:r>
      <w:r w:rsidRPr="00405DB2">
        <w:rPr>
          <w:rFonts w:eastAsia="Phetsarath OT" w:cs="Phetsarath OT"/>
          <w:cs/>
          <w:lang w:bidi="lo-LA"/>
        </w:rPr>
        <w:t xml:space="preserve"> </w:t>
      </w:r>
      <w:r w:rsidRPr="00405DB2">
        <w:rPr>
          <w:rFonts w:cs="Phetsarath OT"/>
          <w:position w:val="-12"/>
          <w:cs/>
          <w:lang w:bidi="lo-LA"/>
        </w:rPr>
        <w:object w:dxaOrig="940" w:dyaOrig="360" w14:anchorId="721E4839">
          <v:shape id="_x0000_i1072" type="#_x0000_t75" style="width:47.25pt;height:18.75pt" o:ole="">
            <v:imagedata r:id="rId98" o:title=""/>
          </v:shape>
          <o:OLEObject Type="Embed" ProgID="Equation.DSMT4" ShapeID="_x0000_i1072" DrawAspect="Content" ObjectID="_1713771650" r:id="rId99"/>
        </w:object>
      </w:r>
      <w:r w:rsidRPr="00405DB2">
        <w:rPr>
          <w:rFonts w:eastAsia="Phetsarath OT" w:cs="Phetsarath OT"/>
          <w:cs/>
          <w:lang w:bidi="lo-LA"/>
        </w:rPr>
        <w:t>(ທາດພາລະລາຍ)</w:t>
      </w:r>
      <w:r w:rsidRPr="00405DB2">
        <w:rPr>
          <w:rFonts w:eastAsia="Phetsarath OT" w:cs="Phetsarath OT"/>
          <w:lang w:bidi="lo-LA"/>
        </w:rPr>
        <w:t xml:space="preserve"> - </w:t>
      </w:r>
      <w:r w:rsidRPr="00405DB2">
        <w:rPr>
          <w:rFonts w:cs="Phetsarath OT"/>
          <w:position w:val="-12"/>
          <w:cs/>
          <w:lang w:bidi="lo-LA"/>
        </w:rPr>
        <w:object w:dxaOrig="279" w:dyaOrig="360" w14:anchorId="0EC5A520">
          <v:shape id="_x0000_i1073" type="#_x0000_t75" style="width:14.25pt;height:18.75pt" o:ole="">
            <v:imagedata r:id="rId100" o:title=""/>
          </v:shape>
          <o:OLEObject Type="Embed" ProgID="Equation.DSMT4" ShapeID="_x0000_i1073" DrawAspect="Content" ObjectID="_1713771651" r:id="rId101"/>
        </w:object>
      </w:r>
      <w:r w:rsidRPr="00405DB2">
        <w:rPr>
          <w:rFonts w:eastAsia="Phetsarath OT" w:cs="Phetsarath OT"/>
          <w:cs/>
          <w:lang w:bidi="lo-LA"/>
        </w:rPr>
        <w:t>(ທາດລະລາຍ)</w:t>
      </w:r>
    </w:p>
    <w:p w14:paraId="2F07F77D" w14:textId="77777777" w:rsidR="005B0A44" w:rsidRPr="00405DB2" w:rsidRDefault="005B0A44" w:rsidP="005B0A44">
      <w:pPr>
        <w:pStyle w:val="ListParagraph"/>
        <w:spacing w:line="276" w:lineRule="auto"/>
        <w:ind w:left="1069"/>
        <w:jc w:val="thaiDistribute"/>
        <w:rPr>
          <w:rFonts w:eastAsia="Phetsarath OT" w:cs="Phetsarath OT"/>
          <w:b/>
          <w:bCs/>
          <w:szCs w:val="24"/>
          <w:lang w:bidi="lo-LA"/>
        </w:rPr>
      </w:pPr>
      <w:r w:rsidRPr="00405DB2">
        <w:rPr>
          <w:rFonts w:eastAsia="Phetsarath OT" w:cs="Phetsarath OT"/>
          <w:b/>
          <w:bCs/>
          <w:szCs w:val="24"/>
          <w:cs/>
          <w:lang w:bidi="lo-LA"/>
        </w:rPr>
        <w:tab/>
      </w:r>
      <w:r w:rsidRPr="00405DB2">
        <w:rPr>
          <w:rFonts w:eastAsia="Phetsarath OT" w:cs="Phetsarath OT"/>
          <w:b/>
          <w:bCs/>
          <w:szCs w:val="24"/>
          <w:cs/>
          <w:lang w:bidi="lo-LA"/>
        </w:rPr>
        <w:tab/>
      </w:r>
      <w:r w:rsidRPr="00405DB2">
        <w:rPr>
          <w:rFonts w:cs="Phetsarath OT"/>
          <w:position w:val="-10"/>
          <w:szCs w:val="24"/>
          <w:cs/>
          <w:lang w:bidi="lo-LA"/>
        </w:rPr>
        <w:object w:dxaOrig="2360" w:dyaOrig="360" w14:anchorId="4F5C7E30">
          <v:shape id="_x0000_i1074" type="#_x0000_t75" style="width:117.75pt;height:18.75pt" o:ole="">
            <v:imagedata r:id="rId102" o:title=""/>
          </v:shape>
          <o:OLEObject Type="Embed" ProgID="Equation.DSMT4" ShapeID="_x0000_i1074" DrawAspect="Content" ObjectID="_1713771652" r:id="rId103"/>
        </w:object>
      </w:r>
    </w:p>
    <w:p w14:paraId="5FAE37F9" w14:textId="77777777" w:rsidR="005B0A44" w:rsidRPr="00405DB2" w:rsidRDefault="005B0A44" w:rsidP="005B0A44">
      <w:pPr>
        <w:pStyle w:val="ListParagraph"/>
        <w:spacing w:line="276" w:lineRule="auto"/>
        <w:ind w:left="1069"/>
        <w:jc w:val="thaiDistribute"/>
        <w:rPr>
          <w:rFonts w:eastAsia="Phetsarath OT" w:cs="Phetsarath OT"/>
          <w:szCs w:val="24"/>
          <w:cs/>
          <w:lang w:bidi="lo-LA"/>
        </w:rPr>
      </w:pPr>
      <w:r w:rsidRPr="00405DB2">
        <w:rPr>
          <w:rFonts w:eastAsia="Phetsarath OT" w:cs="Phetsarath OT"/>
          <w:b/>
          <w:bCs/>
          <w:szCs w:val="24"/>
          <w:lang w:bidi="lo-LA"/>
        </w:rPr>
        <w:tab/>
      </w:r>
      <w:r w:rsidRPr="00405DB2">
        <w:rPr>
          <w:rFonts w:eastAsia="Phetsarath OT" w:cs="Phetsarath OT"/>
          <w:szCs w:val="24"/>
          <w:cs/>
          <w:lang w:bidi="lo-LA"/>
        </w:rPr>
        <w:t xml:space="preserve">ຈາກ </w:t>
      </w:r>
      <w:r w:rsidRPr="00405DB2">
        <w:rPr>
          <w:rFonts w:cs="Phetsarath OT"/>
          <w:position w:val="-30"/>
          <w:szCs w:val="24"/>
          <w:cs/>
          <w:lang w:bidi="lo-LA"/>
        </w:rPr>
        <w:object w:dxaOrig="1960" w:dyaOrig="680" w14:anchorId="2A61CECE">
          <v:shape id="_x0000_i1075" type="#_x0000_t75" style="width:98.25pt;height:33.75pt" o:ole="">
            <v:imagedata r:id="rId104" o:title=""/>
          </v:shape>
          <o:OLEObject Type="Embed" ProgID="Equation.DSMT4" ShapeID="_x0000_i1075" DrawAspect="Content" ObjectID="_1713771653" r:id="rId105"/>
        </w:object>
      </w:r>
      <w:r w:rsidRPr="00405DB2">
        <w:rPr>
          <w:rFonts w:eastAsia="Phetsarath OT" w:cs="Phetsarath OT"/>
          <w:szCs w:val="24"/>
          <w:lang w:bidi="lo-LA"/>
        </w:rPr>
        <w:t xml:space="preserve"> </w:t>
      </w:r>
      <w:r w:rsidRPr="00405DB2">
        <w:rPr>
          <w:rFonts w:eastAsia="Phetsarath OT" w:cs="Phetsarath OT"/>
          <w:szCs w:val="24"/>
          <w:cs/>
          <w:lang w:bidi="lo-LA"/>
        </w:rPr>
        <w:t>ແທນຄ່າໃສ່ໄດ້</w:t>
      </w:r>
    </w:p>
    <w:p w14:paraId="39A622D3" w14:textId="65E76AE3" w:rsidR="005B0A44" w:rsidRPr="00405DB2" w:rsidRDefault="005B0A44" w:rsidP="005B0A44">
      <w:pPr>
        <w:pStyle w:val="ListParagraph"/>
        <w:spacing w:line="276" w:lineRule="auto"/>
        <w:ind w:left="1069"/>
        <w:jc w:val="thaiDistribute"/>
        <w:rPr>
          <w:rFonts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lang w:bidi="lo-LA"/>
        </w:rPr>
        <w:tab/>
      </w:r>
      <w:r w:rsidRPr="00405DB2">
        <w:rPr>
          <w:rFonts w:eastAsia="Phetsarath OT" w:cs="Phetsarath OT"/>
          <w:szCs w:val="24"/>
          <w:lang w:bidi="lo-LA"/>
        </w:rPr>
        <w:tab/>
      </w:r>
      <w:r w:rsidRPr="00405DB2">
        <w:rPr>
          <w:rFonts w:cs="Phetsarath OT"/>
          <w:position w:val="-28"/>
          <w:szCs w:val="24"/>
          <w:lang w:bidi="lo-LA"/>
        </w:rPr>
        <w:object w:dxaOrig="5120" w:dyaOrig="660" w14:anchorId="054786BD">
          <v:shape id="_x0000_i1076" type="#_x0000_t75" style="width:257.25pt;height:33.75pt" o:ole="">
            <v:imagedata r:id="rId106" o:title=""/>
          </v:shape>
          <o:OLEObject Type="Embed" ProgID="Equation.DSMT4" ShapeID="_x0000_i1076" DrawAspect="Content" ObjectID="_1713771654" r:id="rId107"/>
        </w:object>
      </w:r>
    </w:p>
    <w:p w14:paraId="47C336FE" w14:textId="77777777" w:rsidR="005B0A44" w:rsidRPr="00405DB2" w:rsidRDefault="005B0A44" w:rsidP="005B0A44">
      <w:pPr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cs/>
        </w:rPr>
        <w:t xml:space="preserve">35  </w:t>
      </w:r>
      <w:r w:rsidRPr="00405DB2">
        <w:rPr>
          <w:rFonts w:eastAsia="Phetsarath OT" w:cs="Phetsarath OT"/>
          <w:cs/>
          <w:lang w:bidi="lo-LA"/>
        </w:rPr>
        <w:t>ຈາກສົມຜົນປະຕິກິລິຍາ</w:t>
      </w:r>
      <w:r w:rsidRPr="00405DB2">
        <w:rPr>
          <w:rFonts w:cs="Phetsarath OT"/>
          <w:position w:val="-10"/>
          <w:cs/>
          <w:lang w:bidi="lo-LA"/>
        </w:rPr>
        <w:object w:dxaOrig="980" w:dyaOrig="320" w14:anchorId="4CAB4796">
          <v:shape id="_x0000_i1077" type="#_x0000_t75" style="width:48.75pt;height:15.75pt" o:ole="">
            <v:imagedata r:id="rId108" o:title=""/>
          </v:shape>
          <o:OLEObject Type="Embed" ProgID="Equation.3" ShapeID="_x0000_i1077" DrawAspect="Content" ObjectID="_1713771655" r:id="rId109"/>
        </w:object>
      </w:r>
      <w:r w:rsidRPr="00405DB2">
        <w:rPr>
          <w:rFonts w:eastAsia="Phetsarath OT" w:cs="Phetsarath OT"/>
          <w:cs/>
          <w:lang w:bidi="lo-LA"/>
        </w:rPr>
        <w:t>ມີຄ່າຄົງທີ່ດຸ່ນດ່ຽງ</w:t>
      </w:r>
    </w:p>
    <w:p w14:paraId="27218558" w14:textId="77777777" w:rsidR="005B0A44" w:rsidRPr="00405DB2" w:rsidRDefault="005B0A44" w:rsidP="005B0A44">
      <w:pPr>
        <w:pStyle w:val="ListParagraph"/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position w:val="-36"/>
          <w:szCs w:val="24"/>
          <w:cs/>
          <w:lang w:bidi="lo-LA"/>
        </w:rPr>
        <w:object w:dxaOrig="1060" w:dyaOrig="840" w14:anchorId="61E626D3">
          <v:shape id="_x0000_i1078" type="#_x0000_t75" style="width:53.25pt;height:42pt" o:ole="">
            <v:imagedata r:id="rId110" o:title=""/>
          </v:shape>
          <o:OLEObject Type="Embed" ProgID="Equation.DSMT4" ShapeID="_x0000_i1078" DrawAspect="Content" ObjectID="_1713771656" r:id="rId111"/>
        </w:object>
      </w:r>
      <w:r w:rsidRPr="00405DB2">
        <w:rPr>
          <w:rFonts w:eastAsia="Phetsarath OT" w:cs="Phetsarath OT"/>
          <w:szCs w:val="24"/>
          <w:cs/>
          <w:lang w:bidi="lo-LA"/>
        </w:rPr>
        <w:t>ເມື່ອອິງຕາມຄ່າ ເຮົາກໍານົດໄດ້ວ່າ:</w:t>
      </w:r>
    </w:p>
    <w:p w14:paraId="4C0536FE" w14:textId="77777777" w:rsidR="005B0A44" w:rsidRPr="00405DB2" w:rsidRDefault="005B0A44" w:rsidP="005B0A44">
      <w:pPr>
        <w:pStyle w:val="ListParagraph"/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>ກ. ຖ້າວ່າ</w:t>
      </w:r>
      <w:r w:rsidRPr="00405DB2">
        <w:rPr>
          <w:rFonts w:eastAsia="Phetsarath OT" w:cs="Phetsarath OT"/>
          <w:position w:val="-10"/>
          <w:szCs w:val="24"/>
          <w:cs/>
          <w:lang w:bidi="lo-LA"/>
        </w:rPr>
        <w:object w:dxaOrig="680" w:dyaOrig="320" w14:anchorId="556C449E">
          <v:shape id="_x0000_i1079" type="#_x0000_t75" style="width:33.75pt;height:15.75pt" o:ole="">
            <v:imagedata r:id="rId112" o:title=""/>
          </v:shape>
          <o:OLEObject Type="Embed" ProgID="Equation.3" ShapeID="_x0000_i1079" DrawAspect="Content" ObjectID="_1713771657" r:id="rId113"/>
        </w:object>
      </w:r>
      <w:r w:rsidRPr="00405DB2">
        <w:rPr>
          <w:rFonts w:eastAsia="Phetsarath OT" w:cs="Phetsarath OT"/>
          <w:szCs w:val="24"/>
          <w:cs/>
          <w:lang w:bidi="lo-LA"/>
        </w:rPr>
        <w:t>ປະຕິກິລິຍາດັ່ງກ່າວເກີດຈາກຊ້າຍໄປຫາຂວາ</w:t>
      </w:r>
    </w:p>
    <w:p w14:paraId="7F1B86AF" w14:textId="77777777" w:rsidR="005B0A44" w:rsidRPr="00405DB2" w:rsidRDefault="005B0A44" w:rsidP="005B0A44">
      <w:pPr>
        <w:pStyle w:val="ListParagraph"/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>ຂ. ຖ້າວ່າ</w:t>
      </w:r>
      <w:r w:rsidRPr="00405DB2">
        <w:rPr>
          <w:rFonts w:eastAsia="Phetsarath OT" w:cs="Phetsarath OT"/>
          <w:position w:val="-10"/>
          <w:szCs w:val="24"/>
          <w:cs/>
          <w:lang w:bidi="lo-LA"/>
        </w:rPr>
        <w:object w:dxaOrig="680" w:dyaOrig="320" w14:anchorId="359144AE">
          <v:shape id="_x0000_i1080" type="#_x0000_t75" style="width:33.75pt;height:15.75pt" o:ole="">
            <v:imagedata r:id="rId114" o:title=""/>
          </v:shape>
          <o:OLEObject Type="Embed" ProgID="Equation.3" ShapeID="_x0000_i1080" DrawAspect="Content" ObjectID="_1713771658" r:id="rId115"/>
        </w:object>
      </w:r>
      <w:r w:rsidRPr="00405DB2">
        <w:rPr>
          <w:rFonts w:eastAsia="Phetsarath OT" w:cs="Phetsarath OT"/>
          <w:szCs w:val="24"/>
          <w:cs/>
          <w:lang w:bidi="lo-LA"/>
        </w:rPr>
        <w:t>ປະຕິກິລິຍາດັ່ງກ່າວເກີດຈາກຊ້າຍໄປຫາຂວາ</w:t>
      </w:r>
    </w:p>
    <w:p w14:paraId="5E0AF4AA" w14:textId="77777777" w:rsidR="005B0A44" w:rsidRPr="00405DB2" w:rsidRDefault="005B0A44" w:rsidP="005B0A44">
      <w:pPr>
        <w:pStyle w:val="ListParagraph"/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>ຄ. ຖ້າວ່າ</w:t>
      </w:r>
      <w:r w:rsidRPr="00405DB2">
        <w:rPr>
          <w:rFonts w:eastAsia="Phetsarath OT" w:cs="Phetsarath OT"/>
          <w:position w:val="-10"/>
          <w:szCs w:val="24"/>
          <w:cs/>
          <w:lang w:bidi="lo-LA"/>
        </w:rPr>
        <w:object w:dxaOrig="680" w:dyaOrig="320" w14:anchorId="2104948A">
          <v:shape id="_x0000_i1081" type="#_x0000_t75" style="width:33.75pt;height:15.75pt" o:ole="">
            <v:imagedata r:id="rId116" o:title=""/>
          </v:shape>
          <o:OLEObject Type="Embed" ProgID="Equation.DSMT4" ShapeID="_x0000_i1081" DrawAspect="Content" ObjectID="_1713771659" r:id="rId117"/>
        </w:object>
      </w:r>
      <w:r w:rsidRPr="00405DB2">
        <w:rPr>
          <w:rFonts w:eastAsia="Phetsarath OT" w:cs="Phetsarath OT"/>
          <w:szCs w:val="24"/>
          <w:cs/>
          <w:lang w:bidi="lo-LA"/>
        </w:rPr>
        <w:t>ປະຕິກິລິຍາດັ່ງກ່າວເກີດຈາກຊ້າຍໄປຫາຂວາ</w:t>
      </w:r>
    </w:p>
    <w:p w14:paraId="6558F8CB" w14:textId="3634A3B1" w:rsidR="005B0A44" w:rsidRPr="00405DB2" w:rsidRDefault="005B0A44" w:rsidP="005B0A44">
      <w:pPr>
        <w:pStyle w:val="ListParagraph"/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>ງ. ຜິດໝົດເພາະວ່າຄ່າບໍ່ສາມາດກໍານົດທິດທາງຂອງປະຕິກິລິຍາໄດ້.</w:t>
      </w:r>
    </w:p>
    <w:p w14:paraId="447EC001" w14:textId="77777777" w:rsidR="005B0A44" w:rsidRPr="00405DB2" w:rsidRDefault="005B0A44" w:rsidP="005B0A44">
      <w:pPr>
        <w:tabs>
          <w:tab w:val="left" w:pos="709"/>
        </w:tabs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cs/>
        </w:rPr>
        <w:t xml:space="preserve">36  </w:t>
      </w:r>
      <w:r w:rsidRPr="00405DB2">
        <w:rPr>
          <w:rFonts w:eastAsia="Phetsarath OT" w:cs="Phetsarath OT"/>
          <w:cs/>
          <w:lang w:bidi="lo-LA"/>
        </w:rPr>
        <w:t>ຈົ່ງພິຈາລະນາຂະບວນການຢູ່ພາວະດຸ່ນດ່ຽງຢູ່ທີ່</w:t>
      </w:r>
      <w:r w:rsidRPr="00405DB2">
        <w:rPr>
          <w:rFonts w:cs="Phetsarath OT"/>
          <w:position w:val="-10"/>
          <w:cs/>
          <w:lang w:bidi="lo-LA"/>
        </w:rPr>
        <w:object w:dxaOrig="859" w:dyaOrig="360" w14:anchorId="40D1FA33">
          <v:shape id="_x0000_i1082" type="#_x0000_t75" style="width:42.75pt;height:18.75pt" o:ole="">
            <v:imagedata r:id="rId118" o:title=""/>
          </v:shape>
          <o:OLEObject Type="Embed" ProgID="Equation.DSMT4" ShapeID="_x0000_i1082" DrawAspect="Content" ObjectID="_1713771660" r:id="rId119"/>
        </w:object>
      </w:r>
    </w:p>
    <w:p w14:paraId="4D98C0E0" w14:textId="7243A326" w:rsidR="005B0A44" w:rsidRPr="00405DB2" w:rsidRDefault="005B0A44" w:rsidP="00A020F3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cs="Phetsarath OT"/>
          <w:szCs w:val="24"/>
          <w:lang w:bidi="lo-LA"/>
        </w:rPr>
      </w:pPr>
      <w:r w:rsidRPr="00405DB2">
        <w:rPr>
          <w:rFonts w:cs="Phetsarath OT"/>
          <w:position w:val="-16"/>
          <w:szCs w:val="24"/>
          <w:cs/>
          <w:lang w:bidi="lo-LA"/>
        </w:rPr>
        <w:object w:dxaOrig="2760" w:dyaOrig="460" w14:anchorId="52785F6D">
          <v:shape id="_x0000_i1083" type="#_x0000_t75" style="width:138.75pt;height:23.25pt" o:ole="">
            <v:imagedata r:id="rId120" o:title=""/>
          </v:shape>
          <o:OLEObject Type="Embed" ProgID="Equation.DSMT4" ShapeID="_x0000_i1083" DrawAspect="Content" ObjectID="_1713771661" r:id="rId121"/>
        </w:object>
      </w:r>
      <w:r w:rsidRPr="00405DB2">
        <w:rPr>
          <w:rFonts w:eastAsia="Phetsarath OT" w:cs="Phetsarath OT"/>
          <w:szCs w:val="24"/>
          <w:cs/>
          <w:lang w:bidi="lo-LA"/>
        </w:rPr>
        <w:t>ວິເຄາະພົບວ່າມີ</w:t>
      </w:r>
      <w:r w:rsidRPr="00405DB2">
        <w:rPr>
          <w:rFonts w:cs="Phetsarath OT"/>
          <w:position w:val="-12"/>
          <w:szCs w:val="24"/>
          <w:cs/>
          <w:lang w:bidi="lo-LA"/>
        </w:rPr>
        <w:object w:dxaOrig="2860" w:dyaOrig="360" w14:anchorId="6EF1BDD3">
          <v:shape id="_x0000_i1084" type="#_x0000_t75" style="width:143.25pt;height:18.75pt" o:ole="">
            <v:imagedata r:id="rId122" o:title=""/>
          </v:shape>
          <o:OLEObject Type="Embed" ProgID="Equation.DSMT4" ShapeID="_x0000_i1084" DrawAspect="Content" ObjectID="_1713771662" r:id="rId123"/>
        </w:object>
      </w:r>
      <w:r w:rsidRPr="00405DB2">
        <w:rPr>
          <w:rFonts w:eastAsia="Phetsarath OT" w:cs="Phetsarath OT"/>
          <w:szCs w:val="24"/>
          <w:cs/>
          <w:lang w:bidi="lo-LA"/>
        </w:rPr>
        <w:t>ແລະ</w:t>
      </w:r>
      <w:r w:rsidRPr="00405DB2">
        <w:rPr>
          <w:rFonts w:cs="Phetsarath OT"/>
          <w:position w:val="-12"/>
          <w:szCs w:val="24"/>
          <w:cs/>
          <w:lang w:bidi="lo-LA"/>
        </w:rPr>
        <w:object w:dxaOrig="1460" w:dyaOrig="360" w14:anchorId="4B0C30B4">
          <v:shape id="_x0000_i1085" type="#_x0000_t75" style="width:72.75pt;height:18.75pt" o:ole="">
            <v:imagedata r:id="rId124" o:title=""/>
          </v:shape>
          <o:OLEObject Type="Embed" ProgID="Equation.DSMT4" ShapeID="_x0000_i1085" DrawAspect="Content" ObjectID="_1713771663" r:id="rId125"/>
        </w:object>
      </w:r>
      <w:r w:rsidRPr="00405DB2">
        <w:rPr>
          <w:rFonts w:eastAsia="Phetsarath OT" w:cs="Phetsarath OT"/>
          <w:szCs w:val="24"/>
          <w:cs/>
          <w:lang w:bidi="lo-LA"/>
        </w:rPr>
        <w:t>ໃນກວດແກ້ວທີ່ມີບໍລິມາດ</w:t>
      </w:r>
      <w:r w:rsidRPr="00405DB2">
        <w:rPr>
          <w:rFonts w:cs="Phetsarath OT"/>
          <w:position w:val="-10"/>
          <w:szCs w:val="24"/>
          <w:cs/>
          <w:lang w:bidi="lo-LA"/>
        </w:rPr>
        <w:object w:dxaOrig="580" w:dyaOrig="320" w14:anchorId="2DB53658">
          <v:shape id="_x0000_i1086" type="#_x0000_t75" style="width:29.25pt;height:15.75pt" o:ole="">
            <v:imagedata r:id="rId126" o:title=""/>
          </v:shape>
          <o:OLEObject Type="Embed" ProgID="Equation.DSMT4" ShapeID="_x0000_i1086" DrawAspect="Content" ObjectID="_1713771664" r:id="rId127"/>
        </w:object>
      </w:r>
      <w:r w:rsidRPr="00405DB2">
        <w:rPr>
          <w:rFonts w:eastAsia="Phetsarath OT" w:cs="Phetsarath OT"/>
          <w:szCs w:val="24"/>
          <w:cs/>
          <w:lang w:bidi="lo-LA"/>
        </w:rPr>
        <w:t>ລິດ ຈົ່ງຄໍານວນຫາຄ່າຄົງທີ່ດຸ່ນດ່ຽງ</w:t>
      </w:r>
      <w:r w:rsidRPr="00405DB2">
        <w:rPr>
          <w:rFonts w:cs="Phetsarath OT"/>
          <w:position w:val="-12"/>
          <w:szCs w:val="24"/>
          <w:lang w:bidi="lo-LA"/>
        </w:rPr>
        <w:object w:dxaOrig="440" w:dyaOrig="360" w14:anchorId="1BF2965A">
          <v:shape id="_x0000_i1087" type="#_x0000_t75" style="width:21pt;height:18.75pt" o:ole="">
            <v:imagedata r:id="rId128" o:title=""/>
          </v:shape>
          <o:OLEObject Type="Embed" ProgID="Equation.DSMT4" ShapeID="_x0000_i1087" DrawAspect="Content" ObjectID="_1713771665" r:id="rId129"/>
        </w:object>
      </w:r>
      <w:r w:rsidRPr="00405DB2">
        <w:rPr>
          <w:rFonts w:cs="Phetsarath OT"/>
          <w:szCs w:val="24"/>
          <w:cs/>
          <w:lang w:bidi="lo-LA"/>
        </w:rPr>
        <w:t>ຂອງປະຕິກິລິຍານີ້ ?</w:t>
      </w:r>
    </w:p>
    <w:p w14:paraId="5580DFB4" w14:textId="568B73DD" w:rsidR="005B0A44" w:rsidRPr="00405DB2" w:rsidRDefault="005B0A44" w:rsidP="005B0A44">
      <w:pPr>
        <w:tabs>
          <w:tab w:val="left" w:pos="709"/>
        </w:tabs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cs/>
        </w:rPr>
        <w:t xml:space="preserve">37  </w:t>
      </w:r>
      <w:r w:rsidRPr="00405DB2">
        <w:rPr>
          <w:rFonts w:eastAsia="Phetsarath OT" w:cs="Phetsarath OT"/>
          <w:cs/>
          <w:lang w:bidi="lo-LA"/>
        </w:rPr>
        <w:t xml:space="preserve">ຈາກສົມຜົນປະຕິກິລິຍາ </w:t>
      </w:r>
      <w:r w:rsidRPr="00405DB2">
        <w:rPr>
          <w:rFonts w:cs="Phetsarath OT"/>
          <w:position w:val="-10"/>
          <w:cs/>
          <w:lang w:bidi="lo-LA"/>
        </w:rPr>
        <w:object w:dxaOrig="2320" w:dyaOrig="360" w14:anchorId="3C9944BC">
          <v:shape id="_x0000_i1088" type="#_x0000_t75" style="width:115.5pt;height:18.75pt" o:ole="">
            <v:imagedata r:id="rId130" o:title=""/>
          </v:shape>
          <o:OLEObject Type="Embed" ProgID="Equation.DSMT4" ShapeID="_x0000_i1088" DrawAspect="Content" ObjectID="_1713771666" r:id="rId131"/>
        </w:object>
      </w:r>
      <w:r w:rsidRPr="00405DB2">
        <w:rPr>
          <w:rFonts w:eastAsia="Phetsarath OT" w:cs="Phetsarath OT"/>
          <w:lang w:bidi="lo-LA"/>
        </w:rPr>
        <w:t xml:space="preserve"> </w:t>
      </w:r>
      <w:r w:rsidRPr="00405DB2">
        <w:rPr>
          <w:rFonts w:eastAsia="Phetsarath OT" w:cs="Phetsarath OT"/>
          <w:cs/>
          <w:lang w:bidi="lo-LA"/>
        </w:rPr>
        <w:t>ຢູ່ໃນອຸນຫະພູມ</w:t>
      </w:r>
      <w:r w:rsidRPr="00405DB2">
        <w:rPr>
          <w:rFonts w:cs="Phetsarath OT"/>
          <w:position w:val="-10"/>
          <w:cs/>
          <w:lang w:bidi="lo-LA"/>
        </w:rPr>
        <w:object w:dxaOrig="740" w:dyaOrig="360" w14:anchorId="5EEEBF14">
          <v:shape id="_x0000_i1089" type="#_x0000_t75" style="width:37.5pt;height:18.75pt" o:ole="">
            <v:imagedata r:id="rId132" o:title=""/>
          </v:shape>
          <o:OLEObject Type="Embed" ProgID="Equation.DSMT4" ShapeID="_x0000_i1089" DrawAspect="Content" ObjectID="_1713771667" r:id="rId133"/>
        </w:object>
      </w:r>
      <w:r w:rsidRPr="00405DB2">
        <w:rPr>
          <w:rFonts w:eastAsia="Phetsarath OT" w:cs="Phetsarath OT"/>
          <w:cs/>
          <w:lang w:bidi="lo-LA"/>
        </w:rPr>
        <w:t>ມີຄ່າຄົງທີ່ດຸ່ນດ່ຽງ</w:t>
      </w:r>
      <w:r w:rsidRPr="00405DB2">
        <w:rPr>
          <w:rFonts w:cs="Phetsarath OT"/>
          <w:position w:val="-24"/>
          <w:cs/>
          <w:lang w:bidi="lo-LA"/>
        </w:rPr>
        <w:object w:dxaOrig="440" w:dyaOrig="620" w14:anchorId="082559DB">
          <v:shape id="_x0000_i1090" type="#_x0000_t75" style="width:21pt;height:30pt" o:ole="">
            <v:imagedata r:id="rId134" o:title=""/>
          </v:shape>
          <o:OLEObject Type="Embed" ProgID="Equation.DSMT4" ShapeID="_x0000_i1090" DrawAspect="Content" ObjectID="_1713771668" r:id="rId135"/>
        </w:object>
      </w:r>
      <w:r w:rsidRPr="00405DB2">
        <w:rPr>
          <w:rFonts w:eastAsia="Phetsarath OT" w:cs="Phetsarath OT"/>
          <w:cs/>
          <w:lang w:bidi="lo-LA"/>
        </w:rPr>
        <w:t>ພົບວ່າຢູ່ພາວະດຸ່ນດ່ຽງມີຄວາມເຂັ້ມຂຸ້ນຂອງ</w:t>
      </w:r>
      <w:r w:rsidRPr="00405DB2">
        <w:rPr>
          <w:rFonts w:cs="Phetsarath OT"/>
          <w:position w:val="-10"/>
          <w:cs/>
          <w:lang w:bidi="lo-LA"/>
        </w:rPr>
        <w:object w:dxaOrig="580" w:dyaOrig="320" w14:anchorId="1BF4D624">
          <v:shape id="_x0000_i1091" type="#_x0000_t75" style="width:29.25pt;height:15.75pt" o:ole="">
            <v:imagedata r:id="rId136" o:title=""/>
          </v:shape>
          <o:OLEObject Type="Embed" ProgID="Equation.DSMT4" ShapeID="_x0000_i1091" DrawAspect="Content" ObjectID="_1713771669" r:id="rId137"/>
        </w:object>
      </w:r>
      <w:r w:rsidRPr="00405DB2">
        <w:rPr>
          <w:rFonts w:eastAsia="Phetsarath OT" w:cs="Phetsarath OT"/>
          <w:cs/>
          <w:lang w:bidi="lo-LA"/>
        </w:rPr>
        <w:t>ແລະ</w:t>
      </w:r>
      <w:r w:rsidRPr="00405DB2">
        <w:rPr>
          <w:rFonts w:cs="Phetsarath OT"/>
          <w:position w:val="-10"/>
          <w:cs/>
          <w:lang w:bidi="lo-LA"/>
        </w:rPr>
        <w:object w:dxaOrig="320" w:dyaOrig="320" w14:anchorId="1AC7E3AB">
          <v:shape id="_x0000_i1092" type="#_x0000_t75" style="width:15.75pt;height:15.75pt" o:ole="">
            <v:imagedata r:id="rId138" o:title=""/>
          </v:shape>
          <o:OLEObject Type="Embed" ProgID="Equation.DSMT4" ShapeID="_x0000_i1092" DrawAspect="Content" ObjectID="_1713771670" r:id="rId139"/>
        </w:object>
      </w:r>
      <w:r w:rsidRPr="00405DB2">
        <w:rPr>
          <w:rFonts w:eastAsia="Phetsarath OT" w:cs="Phetsarath OT"/>
          <w:cs/>
          <w:lang w:bidi="lo-LA"/>
        </w:rPr>
        <w:t>ເທົ່າກັບ</w:t>
      </w:r>
      <w:r w:rsidRPr="00405DB2">
        <w:rPr>
          <w:rFonts w:cs="Phetsarath OT"/>
          <w:position w:val="-10"/>
          <w:cs/>
          <w:lang w:bidi="lo-LA"/>
        </w:rPr>
        <w:object w:dxaOrig="1180" w:dyaOrig="320" w14:anchorId="0175E0A1">
          <v:shape id="_x0000_i1093" type="#_x0000_t75" style="width:59.25pt;height:15.75pt" o:ole="">
            <v:imagedata r:id="rId140" o:title=""/>
          </v:shape>
          <o:OLEObject Type="Embed" ProgID="Equation.DSMT4" ShapeID="_x0000_i1093" DrawAspect="Content" ObjectID="_1713771671" r:id="rId141"/>
        </w:object>
      </w:r>
      <w:r w:rsidRPr="00405DB2">
        <w:rPr>
          <w:rFonts w:eastAsia="Phetsarath OT" w:cs="Phetsarath OT"/>
          <w:cs/>
          <w:lang w:bidi="lo-LA"/>
        </w:rPr>
        <w:t>ແລະ</w:t>
      </w:r>
      <w:r w:rsidRPr="00405DB2">
        <w:rPr>
          <w:rFonts w:cs="Phetsarath OT"/>
          <w:position w:val="-10"/>
          <w:cs/>
          <w:lang w:bidi="lo-LA"/>
        </w:rPr>
        <w:object w:dxaOrig="1160" w:dyaOrig="360" w14:anchorId="22373B3C">
          <v:shape id="_x0000_i1094" type="#_x0000_t75" style="width:57.75pt;height:18.75pt" o:ole="">
            <v:imagedata r:id="rId142" o:title=""/>
          </v:shape>
          <o:OLEObject Type="Embed" ProgID="Equation.DSMT4" ShapeID="_x0000_i1094" DrawAspect="Content" ObjectID="_1713771672" r:id="rId143"/>
        </w:object>
      </w:r>
      <w:r w:rsidRPr="00405DB2">
        <w:rPr>
          <w:rFonts w:eastAsia="Phetsarath OT" w:cs="Phetsarath OT"/>
          <w:cs/>
          <w:lang w:bidi="lo-LA"/>
        </w:rPr>
        <w:t>ຕາມລໍາດັບ ຈົ່ງຊອກຫາຄວາມເຂັ້ມຂຸ້ນຂອງ</w:t>
      </w:r>
      <w:r w:rsidRPr="00405DB2">
        <w:rPr>
          <w:rFonts w:cs="Phetsarath OT"/>
          <w:position w:val="-10"/>
          <w:cs/>
          <w:lang w:bidi="lo-LA"/>
        </w:rPr>
        <w:object w:dxaOrig="340" w:dyaOrig="320" w14:anchorId="3BE82FDC">
          <v:shape id="_x0000_i1095" type="#_x0000_t75" style="width:16.5pt;height:15.75pt" o:ole="">
            <v:imagedata r:id="rId144" o:title=""/>
          </v:shape>
          <o:OLEObject Type="Embed" ProgID="Equation.DSMT4" ShapeID="_x0000_i1095" DrawAspect="Content" ObjectID="_1713771673" r:id="rId145"/>
        </w:object>
      </w:r>
      <w:r w:rsidRPr="00405DB2">
        <w:rPr>
          <w:rFonts w:eastAsia="Phetsarath OT" w:cs="Phetsarath OT"/>
          <w:cs/>
          <w:lang w:bidi="lo-LA"/>
        </w:rPr>
        <w:t>?</w:t>
      </w:r>
    </w:p>
    <w:p w14:paraId="7BE4EDD9" w14:textId="77777777" w:rsidR="00A020F3" w:rsidRPr="00405DB2" w:rsidRDefault="005B0A44" w:rsidP="00A020F3">
      <w:pPr>
        <w:tabs>
          <w:tab w:val="left" w:pos="709"/>
        </w:tabs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cs/>
        </w:rPr>
        <w:t xml:space="preserve">38   </w:t>
      </w:r>
      <w:r w:rsidR="00A020F3" w:rsidRPr="00405DB2">
        <w:rPr>
          <w:rFonts w:eastAsia="Phetsarath OT" w:cs="Phetsarath OT"/>
          <w:cs/>
          <w:lang w:bidi="lo-LA"/>
        </w:rPr>
        <w:t>ຄ່າຄົງທີ່ດຸ່ນດ່ຽງ</w:t>
      </w:r>
      <w:r w:rsidR="00A020F3" w:rsidRPr="00405DB2">
        <w:rPr>
          <w:rFonts w:cs="Phetsarath OT"/>
          <w:position w:val="-14"/>
          <w:cs/>
          <w:lang w:bidi="lo-LA"/>
        </w:rPr>
        <w:object w:dxaOrig="460" w:dyaOrig="380" w14:anchorId="0D0F48C9">
          <v:shape id="_x0000_i1096" type="#_x0000_t75" style="width:23.25pt;height:18.75pt" o:ole="">
            <v:imagedata r:id="rId146" o:title=""/>
          </v:shape>
          <o:OLEObject Type="Embed" ProgID="Equation.DSMT4" ShapeID="_x0000_i1096" DrawAspect="Content" ObjectID="_1713771674" r:id="rId147"/>
        </w:object>
      </w:r>
      <w:r w:rsidR="00A020F3" w:rsidRPr="00405DB2">
        <w:rPr>
          <w:rFonts w:eastAsia="Phetsarath OT" w:cs="Phetsarath OT"/>
          <w:cs/>
          <w:lang w:bidi="lo-LA"/>
        </w:rPr>
        <w:t>ຢູ່ໃນອຸນຫະພູມ</w:t>
      </w:r>
      <w:r w:rsidR="00A020F3" w:rsidRPr="00405DB2">
        <w:rPr>
          <w:rFonts w:cs="Phetsarath OT"/>
          <w:position w:val="-10"/>
          <w:cs/>
          <w:lang w:bidi="lo-LA"/>
        </w:rPr>
        <w:object w:dxaOrig="859" w:dyaOrig="360" w14:anchorId="1E68019E">
          <v:shape id="_x0000_i1097" type="#_x0000_t75" style="width:44.25pt;height:18.75pt" o:ole="">
            <v:imagedata r:id="rId148" o:title=""/>
          </v:shape>
          <o:OLEObject Type="Embed" ProgID="Equation.DSMT4" ShapeID="_x0000_i1097" DrawAspect="Content" ObjectID="_1713771675" r:id="rId149"/>
        </w:object>
      </w:r>
      <w:r w:rsidR="00A020F3" w:rsidRPr="00405DB2">
        <w:rPr>
          <w:rFonts w:eastAsia="Phetsarath OT" w:cs="Phetsarath OT"/>
          <w:cs/>
          <w:lang w:bidi="lo-LA"/>
        </w:rPr>
        <w:t>ສໍາລັບປະຕິກິລິຍາ</w:t>
      </w:r>
    </w:p>
    <w:p w14:paraId="18859D83" w14:textId="77777777" w:rsidR="00A020F3" w:rsidRPr="00405DB2" w:rsidRDefault="00A020F3" w:rsidP="00A020F3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cs="Phetsarath OT"/>
          <w:szCs w:val="24"/>
          <w:lang w:bidi="lo-LA"/>
        </w:rPr>
      </w:pPr>
      <w:r w:rsidRPr="00405DB2">
        <w:rPr>
          <w:rFonts w:cs="Phetsarath OT"/>
          <w:position w:val="-16"/>
          <w:szCs w:val="24"/>
          <w:cs/>
          <w:lang w:bidi="lo-LA"/>
        </w:rPr>
        <w:object w:dxaOrig="3019" w:dyaOrig="460" w14:anchorId="1712BF87">
          <v:shape id="_x0000_i1098" type="#_x0000_t75" style="width:150.75pt;height:23.25pt" o:ole="">
            <v:imagedata r:id="rId150" o:title=""/>
          </v:shape>
          <o:OLEObject Type="Embed" ProgID="Equation.DSMT4" ShapeID="_x0000_i1098" DrawAspect="Content" ObjectID="_1713771676" r:id="rId151"/>
        </w:object>
      </w:r>
      <w:r w:rsidRPr="00405DB2">
        <w:rPr>
          <w:rFonts w:cs="Phetsarath OT"/>
          <w:szCs w:val="24"/>
          <w:cs/>
          <w:lang w:bidi="lo-LA"/>
        </w:rPr>
        <w:t>ມີຄ່າ</w:t>
      </w:r>
      <w:r w:rsidRPr="00405DB2">
        <w:rPr>
          <w:rFonts w:cs="Phetsarath OT"/>
          <w:position w:val="-10"/>
          <w:szCs w:val="24"/>
          <w:cs/>
          <w:lang w:bidi="lo-LA"/>
        </w:rPr>
        <w:object w:dxaOrig="960" w:dyaOrig="360" w14:anchorId="454A4934">
          <v:shape id="_x0000_i1099" type="#_x0000_t75" style="width:47.25pt;height:18.75pt" o:ole="">
            <v:imagedata r:id="rId152" o:title=""/>
          </v:shape>
          <o:OLEObject Type="Embed" ProgID="Equation.DSMT4" ShapeID="_x0000_i1099" DrawAspect="Content" ObjectID="_1713771677" r:id="rId153"/>
        </w:object>
      </w:r>
      <w:r w:rsidRPr="00405DB2">
        <w:rPr>
          <w:rFonts w:cs="Phetsarath OT"/>
          <w:szCs w:val="24"/>
          <w:cs/>
          <w:lang w:bidi="lo-LA"/>
        </w:rPr>
        <w:t>ຄວາມດັນພາວະເລີ້ມຕົ້ນຂອງ</w:t>
      </w:r>
      <w:r w:rsidRPr="00405DB2">
        <w:rPr>
          <w:rFonts w:cs="Phetsarath OT"/>
          <w:position w:val="-16"/>
          <w:szCs w:val="24"/>
          <w:cs/>
          <w:lang w:bidi="lo-LA"/>
        </w:rPr>
        <w:object w:dxaOrig="1420" w:dyaOrig="400" w14:anchorId="4DE71B58">
          <v:shape id="_x0000_i1100" type="#_x0000_t75" style="width:71.25pt;height:18.75pt" o:ole="">
            <v:imagedata r:id="rId154" o:title=""/>
          </v:shape>
          <o:OLEObject Type="Embed" ProgID="Equation.DSMT4" ShapeID="_x0000_i1100" DrawAspect="Content" ObjectID="_1713771678" r:id="rId155"/>
        </w:object>
      </w:r>
      <w:r w:rsidRPr="00405DB2">
        <w:rPr>
          <w:rFonts w:cs="Phetsarath OT"/>
          <w:szCs w:val="24"/>
          <w:cs/>
          <w:lang w:bidi="lo-LA"/>
        </w:rPr>
        <w:t xml:space="preserve">ແລະ </w:t>
      </w:r>
    </w:p>
    <w:p w14:paraId="58F871D8" w14:textId="0E50A3DA" w:rsidR="00A020F3" w:rsidRPr="00405DB2" w:rsidRDefault="00A020F3" w:rsidP="00A020F3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cs="Phetsarath OT"/>
          <w:szCs w:val="24"/>
          <w:lang w:bidi="lo-LA"/>
        </w:rPr>
      </w:pPr>
      <w:r w:rsidRPr="00405DB2">
        <w:rPr>
          <w:rFonts w:cs="Phetsarath OT"/>
          <w:position w:val="-16"/>
          <w:szCs w:val="24"/>
          <w:cs/>
          <w:lang w:bidi="lo-LA"/>
        </w:rPr>
        <w:object w:dxaOrig="840" w:dyaOrig="400" w14:anchorId="3610D570">
          <v:shape id="_x0000_i1101" type="#_x0000_t75" style="width:42pt;height:18.75pt" o:ole="">
            <v:imagedata r:id="rId156" o:title=""/>
          </v:shape>
          <o:OLEObject Type="Embed" ProgID="Equation.DSMT4" ShapeID="_x0000_i1101" DrawAspect="Content" ObjectID="_1713771679" r:id="rId157"/>
        </w:object>
      </w:r>
      <w:r w:rsidRPr="00405DB2">
        <w:rPr>
          <w:rFonts w:cs="Phetsarath OT"/>
          <w:szCs w:val="24"/>
          <w:cs/>
          <w:lang w:bidi="lo-LA"/>
        </w:rPr>
        <w:t>ເທົ່າກັບ</w:t>
      </w:r>
      <w:r w:rsidRPr="00405DB2">
        <w:rPr>
          <w:rFonts w:cs="Phetsarath OT"/>
          <w:position w:val="-10"/>
          <w:szCs w:val="24"/>
          <w:cs/>
          <w:lang w:bidi="lo-LA"/>
        </w:rPr>
        <w:object w:dxaOrig="2020" w:dyaOrig="360" w14:anchorId="3ED8F4B1">
          <v:shape id="_x0000_i1102" type="#_x0000_t75" style="width:101.25pt;height:18.75pt" o:ole="">
            <v:imagedata r:id="rId158" o:title=""/>
          </v:shape>
          <o:OLEObject Type="Embed" ProgID="Equation.DSMT4" ShapeID="_x0000_i1102" DrawAspect="Content" ObjectID="_1713771680" r:id="rId159"/>
        </w:object>
      </w:r>
      <w:r w:rsidRPr="00405DB2">
        <w:rPr>
          <w:rFonts w:cs="Phetsarath OT"/>
          <w:szCs w:val="24"/>
          <w:cs/>
          <w:lang w:bidi="lo-LA"/>
        </w:rPr>
        <w:t>ແລະ</w:t>
      </w:r>
      <w:r w:rsidRPr="00405DB2">
        <w:rPr>
          <w:rFonts w:cs="Phetsarath OT"/>
          <w:position w:val="-10"/>
          <w:szCs w:val="24"/>
          <w:cs/>
          <w:lang w:bidi="lo-LA"/>
        </w:rPr>
        <w:object w:dxaOrig="880" w:dyaOrig="320" w14:anchorId="242FFD53">
          <v:shape id="_x0000_i1103" type="#_x0000_t75" style="width:44.25pt;height:15.75pt" o:ole="">
            <v:imagedata r:id="rId160" o:title=""/>
          </v:shape>
          <o:OLEObject Type="Embed" ProgID="Equation.DSMT4" ShapeID="_x0000_i1103" DrawAspect="Content" ObjectID="_1713771681" r:id="rId161"/>
        </w:object>
      </w:r>
      <w:r w:rsidRPr="00405DB2">
        <w:rPr>
          <w:rFonts w:cs="Phetsarath OT"/>
          <w:szCs w:val="24"/>
          <w:cs/>
          <w:lang w:bidi="lo-LA"/>
        </w:rPr>
        <w:t>ຕາມລໍາດັບ ຈົ່ງຊອກຫາຄ່າ</w:t>
      </w:r>
      <w:r w:rsidRPr="00405DB2">
        <w:rPr>
          <w:rFonts w:cs="Phetsarath OT"/>
          <w:position w:val="-14"/>
          <w:szCs w:val="24"/>
          <w:cs/>
          <w:lang w:bidi="lo-LA"/>
        </w:rPr>
        <w:object w:dxaOrig="440" w:dyaOrig="380" w14:anchorId="60161684">
          <v:shape id="_x0000_i1104" type="#_x0000_t75" style="width:21pt;height:18.75pt" o:ole="">
            <v:imagedata r:id="rId162" o:title=""/>
          </v:shape>
          <o:OLEObject Type="Embed" ProgID="Equation.DSMT4" ShapeID="_x0000_i1104" DrawAspect="Content" ObjectID="_1713771682" r:id="rId163"/>
        </w:object>
      </w:r>
      <w:r w:rsidRPr="00405DB2">
        <w:rPr>
          <w:rFonts w:cs="Phetsarath OT"/>
          <w:szCs w:val="24"/>
          <w:cs/>
          <w:lang w:bidi="lo-LA"/>
        </w:rPr>
        <w:t>ເພື່ອປຽບທຽບກັບ</w:t>
      </w:r>
      <w:r w:rsidRPr="00405DB2">
        <w:rPr>
          <w:rFonts w:cs="Phetsarath OT"/>
          <w:position w:val="-14"/>
          <w:szCs w:val="24"/>
          <w:cs/>
          <w:lang w:bidi="lo-LA"/>
        </w:rPr>
        <w:object w:dxaOrig="460" w:dyaOrig="380" w14:anchorId="4A6ABD17">
          <v:shape id="_x0000_i1105" type="#_x0000_t75" style="width:23.25pt;height:18.75pt" o:ole="">
            <v:imagedata r:id="rId164" o:title=""/>
          </v:shape>
          <o:OLEObject Type="Embed" ProgID="Equation.DSMT4" ShapeID="_x0000_i1105" DrawAspect="Content" ObjectID="_1713771683" r:id="rId165"/>
        </w:object>
      </w:r>
      <w:r w:rsidRPr="00405DB2">
        <w:rPr>
          <w:rFonts w:cs="Phetsarath OT"/>
          <w:szCs w:val="24"/>
          <w:cs/>
          <w:lang w:bidi="lo-LA"/>
        </w:rPr>
        <w:t>ແລະ ເພື່ອໃຫ້ເຂົ້າສູ່ພາວະດຸ່ນດ່ຽງ ຈົ່ງກໍານົດປະຕິກິລິຍາຈະມີທິດທາງໃດ ?</w:t>
      </w:r>
    </w:p>
    <w:p w14:paraId="72525AB1" w14:textId="77777777" w:rsidR="00A020F3" w:rsidRPr="00405DB2" w:rsidRDefault="00A020F3" w:rsidP="00A020F3">
      <w:pPr>
        <w:pStyle w:val="ListParagraph"/>
        <w:spacing w:line="276" w:lineRule="auto"/>
        <w:ind w:left="0"/>
        <w:jc w:val="thaiDistribute"/>
        <w:rPr>
          <w:rFonts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</w:rPr>
        <w:t xml:space="preserve">39  </w:t>
      </w:r>
      <w:r w:rsidRPr="00405DB2">
        <w:rPr>
          <w:rFonts w:cs="Phetsarath OT"/>
          <w:szCs w:val="24"/>
          <w:cs/>
          <w:lang w:bidi="lo-LA"/>
        </w:rPr>
        <w:t>ຈົ່ງຂຽນສົມຜົນສະແດງການແຕກຕົວເປັນອີອົງໃນນໍ້າຂອງທາດຕໍ່ໄປນີ້:</w:t>
      </w:r>
    </w:p>
    <w:p w14:paraId="5C6E19EE" w14:textId="77777777" w:rsidR="00A020F3" w:rsidRPr="00405DB2" w:rsidRDefault="00A020F3" w:rsidP="00A020F3">
      <w:pPr>
        <w:pStyle w:val="ListParagraph"/>
        <w:spacing w:line="276" w:lineRule="auto"/>
        <w:ind w:left="284"/>
        <w:jc w:val="thaiDistribute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cs/>
          <w:lang w:bidi="lo-LA"/>
        </w:rPr>
        <w:tab/>
        <w:t>ກ. ທາດລະລາຍວິເຄາະໄຟຟ້າແຮງ</w:t>
      </w:r>
      <w:r w:rsidRPr="00405DB2">
        <w:rPr>
          <w:rFonts w:cs="Phetsarath OT"/>
          <w:position w:val="-12"/>
          <w:szCs w:val="24"/>
          <w:cs/>
          <w:lang w:bidi="lo-LA"/>
        </w:rPr>
        <w:object w:dxaOrig="780" w:dyaOrig="360" w14:anchorId="28AFEAB5">
          <v:shape id="_x0000_i1106" type="#_x0000_t75" style="width:38.25pt;height:18.75pt" o:ole="">
            <v:imagedata r:id="rId166" o:title=""/>
          </v:shape>
          <o:OLEObject Type="Embed" ProgID="Equation.DSMT4" ShapeID="_x0000_i1106" DrawAspect="Content" ObjectID="_1713771684" r:id="rId167"/>
        </w:object>
      </w:r>
      <w:r w:rsidRPr="00405DB2">
        <w:rPr>
          <w:rFonts w:cs="Phetsarath OT"/>
          <w:szCs w:val="24"/>
          <w:cs/>
          <w:lang w:bidi="lo-LA"/>
        </w:rPr>
        <w:t>ແລະ</w:t>
      </w:r>
      <w:r w:rsidRPr="00405DB2">
        <w:rPr>
          <w:rFonts w:cs="Phetsarath OT"/>
          <w:position w:val="-10"/>
          <w:szCs w:val="24"/>
          <w:cs/>
          <w:lang w:bidi="lo-LA"/>
        </w:rPr>
        <w:object w:dxaOrig="540" w:dyaOrig="320" w14:anchorId="7FCBE004">
          <v:shape id="_x0000_i1107" type="#_x0000_t75" style="width:27.75pt;height:15.75pt" o:ole="">
            <v:imagedata r:id="rId168" o:title=""/>
          </v:shape>
          <o:OLEObject Type="Embed" ProgID="Equation.DSMT4" ShapeID="_x0000_i1107" DrawAspect="Content" ObjectID="_1713771685" r:id="rId169"/>
        </w:object>
      </w:r>
    </w:p>
    <w:p w14:paraId="7404F70B" w14:textId="77777777" w:rsidR="00A020F3" w:rsidRPr="00405DB2" w:rsidRDefault="00A020F3" w:rsidP="00A020F3">
      <w:pPr>
        <w:pStyle w:val="ListParagraph"/>
        <w:spacing w:line="276" w:lineRule="auto"/>
        <w:ind w:left="284"/>
        <w:jc w:val="thaiDistribute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lang w:bidi="lo-LA"/>
        </w:rPr>
        <w:tab/>
      </w:r>
      <w:r w:rsidRPr="00405DB2">
        <w:rPr>
          <w:rFonts w:cs="Phetsarath OT"/>
          <w:szCs w:val="24"/>
          <w:cs/>
          <w:lang w:bidi="lo-LA"/>
        </w:rPr>
        <w:t>ຂ. ທາດລະລາຍວິເຄາະໄຟຟ້າອ່ອນ</w:t>
      </w:r>
      <w:r w:rsidRPr="00405DB2">
        <w:rPr>
          <w:rFonts w:cs="Phetsarath OT"/>
          <w:position w:val="-10"/>
          <w:szCs w:val="24"/>
          <w:cs/>
          <w:lang w:bidi="lo-LA"/>
        </w:rPr>
        <w:object w:dxaOrig="680" w:dyaOrig="320" w14:anchorId="4B5DF77B">
          <v:shape id="_x0000_i1108" type="#_x0000_t75" style="width:33.75pt;height:15.75pt" o:ole="">
            <v:imagedata r:id="rId170" o:title=""/>
          </v:shape>
          <o:OLEObject Type="Embed" ProgID="Equation.DSMT4" ShapeID="_x0000_i1108" DrawAspect="Content" ObjectID="_1713771686" r:id="rId171"/>
        </w:object>
      </w:r>
      <w:r w:rsidRPr="00405DB2">
        <w:rPr>
          <w:rFonts w:cs="Phetsarath OT"/>
          <w:szCs w:val="24"/>
          <w:cs/>
          <w:lang w:bidi="lo-LA"/>
        </w:rPr>
        <w:t>ແລະ</w:t>
      </w:r>
      <w:r w:rsidRPr="00405DB2">
        <w:rPr>
          <w:rFonts w:cs="Phetsarath OT"/>
          <w:position w:val="-12"/>
          <w:szCs w:val="24"/>
          <w:cs/>
          <w:lang w:bidi="lo-LA"/>
        </w:rPr>
        <w:object w:dxaOrig="499" w:dyaOrig="360" w14:anchorId="6EEC179A">
          <v:shape id="_x0000_i1109" type="#_x0000_t75" style="width:24.75pt;height:18.75pt" o:ole="">
            <v:imagedata r:id="rId172" o:title=""/>
          </v:shape>
          <o:OLEObject Type="Embed" ProgID="Equation.DSMT4" ShapeID="_x0000_i1109" DrawAspect="Content" ObjectID="_1713771687" r:id="rId173"/>
        </w:object>
      </w:r>
    </w:p>
    <w:p w14:paraId="47B12568" w14:textId="340D0EFE" w:rsidR="00A020F3" w:rsidRPr="00405DB2" w:rsidRDefault="00A020F3" w:rsidP="00A020F3">
      <w:pPr>
        <w:pStyle w:val="ListParagraph"/>
        <w:spacing w:line="276" w:lineRule="auto"/>
        <w:ind w:left="0"/>
        <w:jc w:val="thaiDistribute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cs/>
        </w:rPr>
        <w:t xml:space="preserve">40 </w:t>
      </w:r>
      <w:r w:rsidRPr="00405DB2">
        <w:rPr>
          <w:rFonts w:eastAsia="Phetsarath OT" w:cs="Phetsarath OT"/>
          <w:szCs w:val="24"/>
          <w:cs/>
          <w:lang w:bidi="lo-LA"/>
        </w:rPr>
        <w:t>ຈົ່ງຂຽນສົມຜົນສະແດງການແຕກຕົວຂອງທາດຕໍ່ໄປນີ້ເມື່ອລະລາຍໃນນໍ້າ:</w:t>
      </w:r>
    </w:p>
    <w:p w14:paraId="71F4E065" w14:textId="77777777" w:rsidR="00A020F3" w:rsidRPr="00405DB2" w:rsidRDefault="00A020F3" w:rsidP="00A020F3">
      <w:pPr>
        <w:pStyle w:val="ListParagraph"/>
        <w:spacing w:line="276" w:lineRule="auto"/>
        <w:ind w:left="567"/>
        <w:jc w:val="thaiDistribute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cs/>
          <w:lang w:bidi="lo-LA"/>
        </w:rPr>
        <w:t xml:space="preserve">ກ. </w:t>
      </w:r>
      <w:r w:rsidRPr="00405DB2">
        <w:rPr>
          <w:rFonts w:cs="Phetsarath OT"/>
          <w:position w:val="-14"/>
          <w:szCs w:val="24"/>
          <w:cs/>
          <w:lang w:bidi="lo-LA"/>
        </w:rPr>
        <w:object w:dxaOrig="1840" w:dyaOrig="400" w14:anchorId="5ECD767B">
          <v:shape id="_x0000_i1110" type="#_x0000_t75" style="width:91.5pt;height:18.75pt" o:ole="">
            <v:imagedata r:id="rId174" o:title=""/>
          </v:shape>
          <o:OLEObject Type="Embed" ProgID="Equation.DSMT4" ShapeID="_x0000_i1110" DrawAspect="Content" ObjectID="_1713771688" r:id="rId175"/>
        </w:object>
      </w:r>
      <w:r w:rsidRPr="00405DB2">
        <w:rPr>
          <w:rFonts w:cs="Phetsarath OT"/>
          <w:szCs w:val="24"/>
          <w:cs/>
          <w:lang w:bidi="lo-LA"/>
        </w:rPr>
        <w:t>ເປັນທາດວິເຄາະໄຟຟ້າແຮງ</w:t>
      </w:r>
    </w:p>
    <w:p w14:paraId="5A5165D2" w14:textId="7183613C" w:rsidR="00A020F3" w:rsidRPr="00405DB2" w:rsidRDefault="00A020F3" w:rsidP="00A020F3">
      <w:pPr>
        <w:pStyle w:val="ListParagraph"/>
        <w:spacing w:line="276" w:lineRule="auto"/>
        <w:ind w:left="567"/>
        <w:jc w:val="thaiDistribute"/>
        <w:rPr>
          <w:rFonts w:cs="Phetsarath OT"/>
          <w:szCs w:val="24"/>
          <w:lang w:bidi="lo-LA"/>
        </w:rPr>
      </w:pPr>
      <w:r w:rsidRPr="00405DB2">
        <w:rPr>
          <w:rFonts w:cs="Phetsarath OT"/>
          <w:szCs w:val="24"/>
          <w:cs/>
          <w:lang w:bidi="lo-LA"/>
        </w:rPr>
        <w:t xml:space="preserve">ຂ. </w:t>
      </w:r>
      <w:r w:rsidRPr="00405DB2">
        <w:rPr>
          <w:rFonts w:cs="Phetsarath OT"/>
          <w:position w:val="-10"/>
          <w:szCs w:val="24"/>
          <w:cs/>
          <w:lang w:bidi="lo-LA"/>
        </w:rPr>
        <w:object w:dxaOrig="700" w:dyaOrig="320" w14:anchorId="0B4741BA">
          <v:shape id="_x0000_i1111" type="#_x0000_t75" style="width:34.5pt;height:15.75pt" o:ole="">
            <v:imagedata r:id="rId176" o:title=""/>
          </v:shape>
          <o:OLEObject Type="Embed" ProgID="Equation.DSMT4" ShapeID="_x0000_i1111" DrawAspect="Content" ObjectID="_1713771689" r:id="rId177"/>
        </w:object>
      </w:r>
      <w:r w:rsidRPr="00405DB2">
        <w:rPr>
          <w:rFonts w:cs="Phetsarath OT"/>
          <w:szCs w:val="24"/>
          <w:cs/>
          <w:lang w:bidi="lo-LA"/>
        </w:rPr>
        <w:t>ເປັນທາດວິເຄາະໄຟຟ້າອ່ອນ</w:t>
      </w:r>
    </w:p>
    <w:p w14:paraId="4B3020F5" w14:textId="04DC7F73" w:rsidR="00A020F3" w:rsidRPr="00405DB2" w:rsidRDefault="00A020F3" w:rsidP="00A020F3">
      <w:pPr>
        <w:spacing w:line="276" w:lineRule="auto"/>
        <w:jc w:val="thaiDistribute"/>
        <w:rPr>
          <w:rFonts w:cs="Phetsarath OT"/>
          <w:lang w:bidi="lo-LA"/>
        </w:rPr>
      </w:pPr>
      <w:r w:rsidRPr="00405DB2">
        <w:rPr>
          <w:rFonts w:cs="Phetsarath OT"/>
          <w:b/>
          <w:bCs/>
          <w:u w:val="single"/>
          <w:cs/>
          <w:lang w:bidi="lo-LA"/>
        </w:rPr>
        <w:t>ຕອບ:</w:t>
      </w:r>
      <w:r w:rsidRPr="00405DB2">
        <w:rPr>
          <w:rFonts w:cs="Phetsarath OT"/>
          <w:cs/>
          <w:lang w:bidi="lo-LA"/>
        </w:rPr>
        <w:t xml:space="preserve"> </w:t>
      </w:r>
      <w:r w:rsidRPr="00405DB2">
        <w:rPr>
          <w:rFonts w:cs="Phetsarath OT"/>
          <w:lang w:bidi="lo-LA"/>
        </w:rPr>
        <w:t xml:space="preserve">. </w:t>
      </w:r>
      <w:r w:rsidRPr="00405DB2">
        <w:rPr>
          <w:rFonts w:cs="Phetsarath OT"/>
          <w:cs/>
          <w:lang w:bidi="lo-LA"/>
        </w:rPr>
        <w:t xml:space="preserve">ກ. </w:t>
      </w:r>
      <w:r w:rsidRPr="00405DB2">
        <w:rPr>
          <w:rFonts w:cs="Phetsarath OT"/>
          <w:position w:val="-16"/>
          <w:cs/>
          <w:lang w:bidi="lo-LA"/>
        </w:rPr>
        <w:object w:dxaOrig="4340" w:dyaOrig="420" w14:anchorId="42498896">
          <v:shape id="_x0000_i1112" type="#_x0000_t75" style="width:3in;height:21pt" o:ole="">
            <v:imagedata r:id="rId178" o:title=""/>
          </v:shape>
          <o:OLEObject Type="Embed" ProgID="Equation.DSMT4" ShapeID="_x0000_i1112" DrawAspect="Content" ObjectID="_1713771690" r:id="rId179"/>
        </w:object>
      </w:r>
    </w:p>
    <w:p w14:paraId="106D3F76" w14:textId="4028523F" w:rsidR="00A020F3" w:rsidRPr="00405DB2" w:rsidRDefault="00A020F3" w:rsidP="00A020F3">
      <w:pPr>
        <w:spacing w:line="276" w:lineRule="auto"/>
        <w:ind w:left="709" w:firstLine="11"/>
        <w:jc w:val="thaiDistribute"/>
        <w:rPr>
          <w:rFonts w:cs="Phetsarath OT"/>
          <w:b/>
          <w:bCs/>
          <w:lang w:bidi="lo-LA"/>
        </w:rPr>
      </w:pPr>
      <w:r w:rsidRPr="00405DB2">
        <w:rPr>
          <w:rFonts w:cs="Phetsarath OT"/>
          <w:b/>
          <w:bCs/>
          <w:position w:val="-18"/>
          <w:lang w:bidi="lo-LA"/>
        </w:rPr>
        <w:object w:dxaOrig="3700" w:dyaOrig="440" w14:anchorId="1A09C194">
          <v:shape id="_x0000_i1113" type="#_x0000_t75" style="width:186pt;height:21pt" o:ole="">
            <v:imagedata r:id="rId180" o:title=""/>
          </v:shape>
          <o:OLEObject Type="Embed" ProgID="Equation.DSMT4" ShapeID="_x0000_i1113" DrawAspect="Content" ObjectID="_1713771691" r:id="rId181"/>
        </w:object>
      </w:r>
    </w:p>
    <w:p w14:paraId="4A283DED" w14:textId="03BC5D95" w:rsidR="00A020F3" w:rsidRPr="00405DB2" w:rsidRDefault="00A020F3" w:rsidP="00A020F3">
      <w:pPr>
        <w:spacing w:line="276" w:lineRule="auto"/>
        <w:ind w:left="709" w:firstLine="11"/>
        <w:jc w:val="thaiDistribute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 xml:space="preserve">ຂ. </w:t>
      </w:r>
      <w:r w:rsidRPr="00405DB2">
        <w:rPr>
          <w:rFonts w:cs="Phetsarath OT"/>
          <w:position w:val="-16"/>
          <w:cs/>
          <w:lang w:bidi="lo-LA"/>
        </w:rPr>
        <w:object w:dxaOrig="4239" w:dyaOrig="460" w14:anchorId="03541181">
          <v:shape id="_x0000_i1114" type="#_x0000_t75" style="width:211.5pt;height:23.25pt" o:ole="">
            <v:imagedata r:id="rId182" o:title=""/>
          </v:shape>
          <o:OLEObject Type="Embed" ProgID="Equation.DSMT4" ShapeID="_x0000_i1114" DrawAspect="Content" ObjectID="_1713771692" r:id="rId183"/>
        </w:object>
      </w:r>
    </w:p>
    <w:p w14:paraId="0D9DAEAA" w14:textId="639D4DD2" w:rsidR="00A020F3" w:rsidRPr="00405DB2" w:rsidRDefault="00A020F3" w:rsidP="00A020F3">
      <w:pPr>
        <w:tabs>
          <w:tab w:val="left" w:pos="709"/>
        </w:tabs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cs/>
        </w:rPr>
        <w:t>41</w:t>
      </w:r>
      <w:r w:rsidRPr="00405DB2">
        <w:rPr>
          <w:rFonts w:eastAsia="Phetsarath OT" w:cs="Phetsarath OT"/>
          <w:cs/>
          <w:lang w:bidi="lo-LA"/>
        </w:rPr>
        <w:t>ຈົ່ງຂຽນສົມຜົນສະແດງຄູ່ອາຊິດຂອງຕໍ່ໄປນີ້ເມື່ອລະລາຍໃນນໍ້າ</w:t>
      </w:r>
    </w:p>
    <w:p w14:paraId="75426062" w14:textId="77777777" w:rsidR="00A020F3" w:rsidRPr="00405DB2" w:rsidRDefault="00A020F3" w:rsidP="00A020F3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>ກ. ອາຊິດກາກໂບນິກ</w:t>
      </w:r>
      <w:r w:rsidRPr="00405DB2">
        <w:rPr>
          <w:rFonts w:eastAsia="Phetsarath OT" w:cs="Phetsarath OT"/>
          <w:szCs w:val="24"/>
          <w:lang w:bidi="lo-LA"/>
        </w:rPr>
        <w:tab/>
      </w:r>
      <w:r w:rsidRPr="00405DB2">
        <w:rPr>
          <w:rFonts w:eastAsia="Phetsarath OT" w:cs="Phetsarath OT"/>
          <w:szCs w:val="24"/>
          <w:lang w:bidi="lo-LA"/>
        </w:rPr>
        <w:tab/>
      </w:r>
      <w:r w:rsidRPr="00405DB2">
        <w:rPr>
          <w:rFonts w:eastAsia="Phetsarath OT" w:cs="Phetsarath OT"/>
          <w:szCs w:val="24"/>
          <w:lang w:bidi="lo-LA"/>
        </w:rPr>
        <w:tab/>
      </w:r>
      <w:r w:rsidRPr="00405DB2">
        <w:rPr>
          <w:rFonts w:eastAsia="Phetsarath OT" w:cs="Phetsarath OT"/>
          <w:szCs w:val="24"/>
          <w:cs/>
          <w:lang w:bidi="lo-LA"/>
        </w:rPr>
        <w:t>ຂ. ອາຊິດຊູນຟູເຣີ</w:t>
      </w:r>
    </w:p>
    <w:p w14:paraId="0E788B63" w14:textId="24BF5B04" w:rsidR="00A020F3" w:rsidRPr="00405DB2" w:rsidRDefault="00A020F3" w:rsidP="00A020F3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>ຄ. ອາຊິດຟໍມິກ</w:t>
      </w:r>
      <w:r w:rsidRPr="00405DB2">
        <w:rPr>
          <w:rFonts w:eastAsia="Phetsarath OT" w:cs="Phetsarath OT"/>
          <w:szCs w:val="24"/>
          <w:lang w:bidi="lo-LA"/>
        </w:rPr>
        <w:tab/>
      </w:r>
      <w:r w:rsidRPr="00405DB2">
        <w:rPr>
          <w:rFonts w:eastAsia="Phetsarath OT" w:cs="Phetsarath OT"/>
          <w:szCs w:val="24"/>
          <w:lang w:bidi="lo-LA"/>
        </w:rPr>
        <w:tab/>
      </w:r>
      <w:r w:rsidRPr="00405DB2">
        <w:rPr>
          <w:rFonts w:eastAsia="Phetsarath OT" w:cs="Phetsarath OT"/>
          <w:szCs w:val="24"/>
          <w:lang w:bidi="lo-LA"/>
        </w:rPr>
        <w:tab/>
      </w:r>
      <w:r w:rsidRPr="00405DB2">
        <w:rPr>
          <w:rFonts w:eastAsia="Phetsarath OT" w:cs="Phetsarath OT"/>
          <w:szCs w:val="24"/>
          <w:lang w:bidi="lo-LA"/>
        </w:rPr>
        <w:tab/>
      </w:r>
      <w:r w:rsidRPr="00405DB2">
        <w:rPr>
          <w:rFonts w:eastAsia="Phetsarath OT" w:cs="Phetsarath OT"/>
          <w:szCs w:val="24"/>
          <w:cs/>
          <w:lang w:bidi="lo-LA"/>
        </w:rPr>
        <w:t>ງ. ອາຊິດກຼໍຮີດຣິກ</w:t>
      </w:r>
    </w:p>
    <w:p w14:paraId="7AA15D89" w14:textId="77777777" w:rsidR="00A020F3" w:rsidRPr="00405DB2" w:rsidRDefault="00A020F3" w:rsidP="00A020F3">
      <w:pPr>
        <w:spacing w:line="276" w:lineRule="auto"/>
        <w:jc w:val="thaiDistribute"/>
        <w:rPr>
          <w:rFonts w:cs="Phetsarath OT"/>
          <w:lang w:bidi="lo-LA"/>
        </w:rPr>
      </w:pPr>
      <w:r w:rsidRPr="00405DB2">
        <w:rPr>
          <w:rFonts w:eastAsia="Phetsarath OT" w:cs="Phetsarath OT"/>
          <w:cs/>
        </w:rPr>
        <w:t xml:space="preserve">42  </w:t>
      </w:r>
      <w:r w:rsidRPr="00405DB2">
        <w:rPr>
          <w:rFonts w:cs="Phetsarath OT"/>
          <w:cs/>
          <w:lang w:bidi="lo-LA"/>
        </w:rPr>
        <w:t>ທາດລະລາຍ</w:t>
      </w:r>
      <w:r w:rsidRPr="00405DB2">
        <w:rPr>
          <w:rFonts w:cs="Phetsarath OT"/>
          <w:position w:val="-10"/>
          <w:cs/>
          <w:lang w:bidi="lo-LA"/>
        </w:rPr>
        <w:object w:dxaOrig="680" w:dyaOrig="320" w14:anchorId="78C68CF2">
          <v:shape id="_x0000_i1115" type="#_x0000_t75" style="width:33.75pt;height:15.75pt" o:ole="">
            <v:imagedata r:id="rId184" o:title=""/>
          </v:shape>
          <o:OLEObject Type="Embed" ProgID="Equation.DSMT4" ShapeID="_x0000_i1115" DrawAspect="Content" ObjectID="_1713771693" r:id="rId185"/>
        </w:object>
      </w:r>
      <w:r w:rsidRPr="00405DB2">
        <w:rPr>
          <w:rFonts w:cs="Phetsarath OT"/>
          <w:cs/>
          <w:lang w:bidi="lo-LA"/>
        </w:rPr>
        <w:t>ເຂັ້ມຂຸ້ນ</w:t>
      </w:r>
      <w:r w:rsidRPr="00405DB2">
        <w:rPr>
          <w:rFonts w:cs="Phetsarath OT"/>
          <w:position w:val="-10"/>
          <w:cs/>
          <w:lang w:bidi="lo-LA"/>
        </w:rPr>
        <w:object w:dxaOrig="1400" w:dyaOrig="360" w14:anchorId="741A0570">
          <v:shape id="_x0000_i1116" type="#_x0000_t75" style="width:69.75pt;height:18.75pt" o:ole="">
            <v:imagedata r:id="rId186" o:title=""/>
          </v:shape>
          <o:OLEObject Type="Embed" ProgID="Equation.DSMT4" ShapeID="_x0000_i1116" DrawAspect="Content" ObjectID="_1713771694" r:id="rId187"/>
        </w:object>
      </w:r>
      <w:r w:rsidRPr="00405DB2">
        <w:rPr>
          <w:rFonts w:cs="Phetsarath OT"/>
          <w:cs/>
          <w:lang w:bidi="lo-LA"/>
        </w:rPr>
        <w:t>ແຕກຕົວໄດ້</w:t>
      </w:r>
      <w:r w:rsidRPr="00405DB2">
        <w:rPr>
          <w:rFonts w:cs="Phetsarath OT"/>
          <w:position w:val="-10"/>
          <w:cs/>
          <w:lang w:bidi="lo-LA"/>
        </w:rPr>
        <w:object w:dxaOrig="480" w:dyaOrig="320" w14:anchorId="254F9EB0">
          <v:shape id="_x0000_i1117" type="#_x0000_t75" style="width:24.75pt;height:15.75pt" o:ole="">
            <v:imagedata r:id="rId188" o:title=""/>
          </v:shape>
          <o:OLEObject Type="Embed" ProgID="Equation.DSMT4" ShapeID="_x0000_i1117" DrawAspect="Content" ObjectID="_1713771695" r:id="rId189"/>
        </w:object>
      </w:r>
      <w:r w:rsidRPr="00405DB2">
        <w:rPr>
          <w:rFonts w:cs="Phetsarath OT"/>
          <w:cs/>
          <w:lang w:bidi="lo-LA"/>
        </w:rPr>
        <w:t>ຈົ່ງຊອກຫາຄວາມເຂັ້ມຂຸ້ນຂອງ</w:t>
      </w:r>
      <w:r w:rsidRPr="00405DB2">
        <w:rPr>
          <w:rFonts w:cs="Phetsarath OT"/>
          <w:position w:val="-10"/>
          <w:cs/>
          <w:lang w:bidi="lo-LA"/>
        </w:rPr>
        <w:object w:dxaOrig="620" w:dyaOrig="360" w14:anchorId="7A87894B">
          <v:shape id="_x0000_i1118" type="#_x0000_t75" style="width:31.5pt;height:18.75pt" o:ole="">
            <v:imagedata r:id="rId190" o:title=""/>
          </v:shape>
          <o:OLEObject Type="Embed" ProgID="Equation.DSMT4" ShapeID="_x0000_i1118" DrawAspect="Content" ObjectID="_1713771696" r:id="rId191"/>
        </w:object>
      </w:r>
      <w:r w:rsidRPr="00405DB2">
        <w:rPr>
          <w:rFonts w:cs="Phetsarath OT"/>
          <w:cs/>
          <w:lang w:bidi="lo-LA"/>
        </w:rPr>
        <w:t>ໃນທາດລະລາຍ.</w:t>
      </w:r>
    </w:p>
    <w:p w14:paraId="1B8E3C12" w14:textId="77777777" w:rsidR="00A020F3" w:rsidRPr="00405DB2" w:rsidRDefault="00A020F3" w:rsidP="00A020F3">
      <w:pPr>
        <w:spacing w:line="276" w:lineRule="auto"/>
        <w:jc w:val="thaiDistribute"/>
        <w:rPr>
          <w:rFonts w:cs="Phetsarath OT"/>
          <w:lang w:bidi="lo-LA"/>
        </w:rPr>
      </w:pPr>
      <w:r w:rsidRPr="00405DB2">
        <w:rPr>
          <w:rFonts w:cs="Phetsarath OT"/>
          <w:b/>
          <w:bCs/>
          <w:cs/>
          <w:lang w:bidi="lo-LA"/>
        </w:rPr>
        <w:t>ວິທີແກ້:</w:t>
      </w:r>
      <w:r w:rsidRPr="00405DB2">
        <w:rPr>
          <w:rFonts w:cs="Phetsarath OT"/>
          <w:cs/>
          <w:lang w:bidi="lo-LA"/>
        </w:rPr>
        <w:t xml:space="preserve"> ຊອກຫາການແຕກຕົວຂອງບາເຊີ</w:t>
      </w:r>
      <w:r w:rsidRPr="00405DB2">
        <w:rPr>
          <w:rFonts w:cs="Phetsarath OT"/>
          <w:position w:val="-10"/>
          <w:cs/>
          <w:lang w:bidi="lo-LA"/>
        </w:rPr>
        <w:object w:dxaOrig="1400" w:dyaOrig="360" w14:anchorId="3CAB0DC3">
          <v:shape id="_x0000_i1119" type="#_x0000_t75" style="width:69.75pt;height:18.75pt" o:ole="">
            <v:imagedata r:id="rId186" o:title=""/>
          </v:shape>
          <o:OLEObject Type="Embed" ProgID="Equation.DSMT4" ShapeID="_x0000_i1119" DrawAspect="Content" ObjectID="_1713771697" r:id="rId192"/>
        </w:object>
      </w:r>
      <w:r w:rsidRPr="00405DB2">
        <w:rPr>
          <w:rFonts w:cs="Phetsarath OT"/>
          <w:cs/>
          <w:lang w:bidi="lo-LA"/>
        </w:rPr>
        <w:t>ເປັນອີອົງໄດ້ດັ່ງນີ້:</w:t>
      </w:r>
    </w:p>
    <w:p w14:paraId="3AA33636" w14:textId="77777777" w:rsidR="00A020F3" w:rsidRPr="00405DB2" w:rsidRDefault="00A020F3" w:rsidP="00A020F3">
      <w:pPr>
        <w:spacing w:line="276" w:lineRule="auto"/>
        <w:jc w:val="thaiDistribute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ab/>
      </w:r>
      <w:r w:rsidRPr="00405DB2">
        <w:rPr>
          <w:rFonts w:cs="Phetsarath OT"/>
          <w:position w:val="-44"/>
          <w:cs/>
          <w:lang w:bidi="lo-LA"/>
        </w:rPr>
        <w:object w:dxaOrig="4000" w:dyaOrig="999" w14:anchorId="093BD413">
          <v:shape id="_x0000_i1120" type="#_x0000_t75" style="width:199.5pt;height:51pt" o:ole="">
            <v:imagedata r:id="rId193" o:title=""/>
          </v:shape>
          <o:OLEObject Type="Embed" ProgID="Equation.DSMT4" ShapeID="_x0000_i1120" DrawAspect="Content" ObjectID="_1713771698" r:id="rId194"/>
        </w:object>
      </w:r>
    </w:p>
    <w:p w14:paraId="22638DE3" w14:textId="77777777" w:rsidR="00A020F3" w:rsidRPr="00405DB2" w:rsidRDefault="00A020F3" w:rsidP="00A020F3">
      <w:pPr>
        <w:spacing w:line="276" w:lineRule="auto"/>
        <w:ind w:firstLine="720"/>
        <w:jc w:val="thaiDistribute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>ການແຕກຕົວຂອງທາດລະລາຍ</w:t>
      </w:r>
      <w:r w:rsidRPr="00405DB2">
        <w:rPr>
          <w:rFonts w:cs="Phetsarath OT"/>
          <w:position w:val="-10"/>
          <w:cs/>
          <w:lang w:bidi="lo-LA"/>
        </w:rPr>
        <w:object w:dxaOrig="680" w:dyaOrig="320" w14:anchorId="57439566">
          <v:shape id="_x0000_i1121" type="#_x0000_t75" style="width:33.75pt;height:15.75pt" o:ole="">
            <v:imagedata r:id="rId184" o:title=""/>
          </v:shape>
          <o:OLEObject Type="Embed" ProgID="Equation.DSMT4" ShapeID="_x0000_i1121" DrawAspect="Content" ObjectID="_1713771699" r:id="rId195"/>
        </w:object>
      </w:r>
      <w:r w:rsidRPr="00405DB2">
        <w:rPr>
          <w:rFonts w:cs="Phetsarath OT"/>
          <w:cs/>
          <w:lang w:bidi="lo-LA"/>
        </w:rPr>
        <w:t>ຂຽນສົມຜົນດັ່ງນີ້:</w:t>
      </w:r>
    </w:p>
    <w:p w14:paraId="6046EFE4" w14:textId="77777777" w:rsidR="00A020F3" w:rsidRPr="00405DB2" w:rsidRDefault="00A020F3" w:rsidP="00A020F3">
      <w:pPr>
        <w:spacing w:line="276" w:lineRule="auto"/>
        <w:jc w:val="thaiDistribute"/>
        <w:rPr>
          <w:rFonts w:cs="Phetsarath OT"/>
          <w:lang w:bidi="lo-LA"/>
        </w:rPr>
      </w:pPr>
      <w:r w:rsidRPr="00405DB2">
        <w:rPr>
          <w:rFonts w:cs="Phetsarath OT"/>
          <w:cs/>
        </w:rPr>
        <w:tab/>
      </w:r>
      <w:r w:rsidRPr="00405DB2">
        <w:rPr>
          <w:rFonts w:cs="Phetsarath OT"/>
          <w:position w:val="-36"/>
          <w:cs/>
        </w:rPr>
        <w:object w:dxaOrig="2900" w:dyaOrig="840" w14:anchorId="56C7423F">
          <v:shape id="_x0000_i1122" type="#_x0000_t75" style="width:145.5pt;height:42pt" o:ole="">
            <v:imagedata r:id="rId196" o:title=""/>
          </v:shape>
          <o:OLEObject Type="Embed" ProgID="Equation.DSMT4" ShapeID="_x0000_i1122" DrawAspect="Content" ObjectID="_1713771700" r:id="rId197"/>
        </w:object>
      </w:r>
    </w:p>
    <w:p w14:paraId="1C6DE109" w14:textId="77777777" w:rsidR="00A020F3" w:rsidRPr="00405DB2" w:rsidRDefault="00A020F3" w:rsidP="00A020F3">
      <w:pPr>
        <w:spacing w:line="276" w:lineRule="auto"/>
        <w:jc w:val="thaiDistribute"/>
        <w:rPr>
          <w:rFonts w:cs="Phetsarath OT"/>
          <w:lang w:bidi="lo-LA"/>
        </w:rPr>
      </w:pPr>
      <w:r w:rsidRPr="00405DB2">
        <w:rPr>
          <w:rFonts w:cs="Phetsarath OT"/>
          <w:cs/>
          <w:lang w:bidi="lo-LA"/>
        </w:rPr>
        <w:t>ດັ່ງນັ້ນ, ທາດລະລາຍ</w:t>
      </w:r>
      <w:r w:rsidRPr="00405DB2">
        <w:rPr>
          <w:rFonts w:cs="Phetsarath OT"/>
          <w:position w:val="-10"/>
          <w:cs/>
          <w:lang w:bidi="lo-LA"/>
        </w:rPr>
        <w:object w:dxaOrig="680" w:dyaOrig="320" w14:anchorId="35453CB6">
          <v:shape id="_x0000_i1123" type="#_x0000_t75" style="width:33.75pt;height:15.75pt" o:ole="">
            <v:imagedata r:id="rId184" o:title=""/>
          </v:shape>
          <o:OLEObject Type="Embed" ProgID="Equation.DSMT4" ShapeID="_x0000_i1123" DrawAspect="Content" ObjectID="_1713771701" r:id="rId198"/>
        </w:object>
      </w:r>
      <w:r w:rsidRPr="00405DB2">
        <w:rPr>
          <w:rFonts w:cs="Phetsarath OT"/>
          <w:cs/>
          <w:lang w:bidi="lo-LA"/>
        </w:rPr>
        <w:t>ເຂັ້ມຂຸ້ນ</w:t>
      </w:r>
      <w:r w:rsidRPr="00405DB2">
        <w:rPr>
          <w:rFonts w:cs="Phetsarath OT"/>
          <w:position w:val="-10"/>
          <w:cs/>
          <w:lang w:bidi="lo-LA"/>
        </w:rPr>
        <w:object w:dxaOrig="1400" w:dyaOrig="360" w14:anchorId="3C36D315">
          <v:shape id="_x0000_i1124" type="#_x0000_t75" style="width:69.75pt;height:18.75pt" o:ole="">
            <v:imagedata r:id="rId186" o:title=""/>
          </v:shape>
          <o:OLEObject Type="Embed" ProgID="Equation.DSMT4" ShapeID="_x0000_i1124" DrawAspect="Content" ObjectID="_1713771702" r:id="rId199"/>
        </w:object>
      </w:r>
      <w:r w:rsidRPr="00405DB2">
        <w:rPr>
          <w:rFonts w:cs="Phetsarath OT"/>
          <w:cs/>
          <w:lang w:bidi="lo-LA"/>
        </w:rPr>
        <w:t>ມີ</w:t>
      </w:r>
      <w:r w:rsidRPr="00405DB2">
        <w:rPr>
          <w:rFonts w:cs="Phetsarath OT"/>
          <w:position w:val="-10"/>
          <w:cs/>
          <w:lang w:bidi="lo-LA"/>
        </w:rPr>
        <w:object w:dxaOrig="1960" w:dyaOrig="360" w14:anchorId="1E4C929D">
          <v:shape id="_x0000_i1125" type="#_x0000_t75" style="width:99.75pt;height:18.75pt" o:ole="">
            <v:imagedata r:id="rId200" o:title=""/>
          </v:shape>
          <o:OLEObject Type="Embed" ProgID="Equation.DSMT4" ShapeID="_x0000_i1125" DrawAspect="Content" ObjectID="_1713771703" r:id="rId201"/>
        </w:object>
      </w:r>
    </w:p>
    <w:p w14:paraId="368E2712" w14:textId="6D38965B" w:rsidR="00A020F3" w:rsidRPr="00405DB2" w:rsidRDefault="00A020F3" w:rsidP="00A020F3">
      <w:pPr>
        <w:tabs>
          <w:tab w:val="left" w:pos="709"/>
        </w:tabs>
        <w:spacing w:line="276" w:lineRule="auto"/>
        <w:jc w:val="thaiDistribute"/>
        <w:rPr>
          <w:rFonts w:cs="Phetsarath OT"/>
          <w:lang w:bidi="lo-LA"/>
        </w:rPr>
      </w:pPr>
      <w:r w:rsidRPr="00405DB2">
        <w:rPr>
          <w:rFonts w:eastAsia="Phetsarath OT" w:cs="Phetsarath OT"/>
          <w:cs/>
        </w:rPr>
        <w:t xml:space="preserve">43   </w:t>
      </w:r>
      <w:r w:rsidRPr="00405DB2">
        <w:rPr>
          <w:rFonts w:eastAsia="Phetsarath OT" w:cs="Phetsarath OT"/>
          <w:cs/>
          <w:lang w:bidi="lo-LA"/>
        </w:rPr>
        <w:t>ເມື່ອຕື່ມທາດລະລາຍນາຕີອອມຮີດຣົກຊິດ</w:t>
      </w:r>
      <w:r w:rsidRPr="00405DB2">
        <w:rPr>
          <w:rFonts w:cs="Phetsarath OT"/>
          <w:position w:val="-10"/>
          <w:cs/>
          <w:lang w:bidi="lo-LA"/>
        </w:rPr>
        <w:object w:dxaOrig="980" w:dyaOrig="320" w14:anchorId="53F7F4B9">
          <v:shape id="_x0000_i1126" type="#_x0000_t75" style="width:47.25pt;height:15.75pt" o:ole="">
            <v:imagedata r:id="rId202" o:title=""/>
          </v:shape>
          <o:OLEObject Type="Embed" ProgID="Equation.DSMT4" ShapeID="_x0000_i1126" DrawAspect="Content" ObjectID="_1713771704" r:id="rId203"/>
        </w:object>
      </w:r>
      <w:r w:rsidRPr="00405DB2">
        <w:rPr>
          <w:rFonts w:cs="Phetsarath OT"/>
          <w:cs/>
          <w:lang w:bidi="lo-LA"/>
        </w:rPr>
        <w:t>ໃນນໍ້າ ແລະ ເຮັດໃຫ້ທາດລະລາຍມີບໍລິມາດ</w:t>
      </w:r>
      <w:r w:rsidRPr="00405DB2">
        <w:rPr>
          <w:rFonts w:cs="Phetsarath OT"/>
          <w:position w:val="-10"/>
          <w:cs/>
          <w:lang w:bidi="lo-LA"/>
        </w:rPr>
        <w:object w:dxaOrig="940" w:dyaOrig="360" w14:anchorId="6A7444E8">
          <v:shape id="_x0000_i1127" type="#_x0000_t75" style="width:47.25pt;height:18.75pt" o:ole="">
            <v:imagedata r:id="rId204" o:title=""/>
          </v:shape>
          <o:OLEObject Type="Embed" ProgID="Equation.DSMT4" ShapeID="_x0000_i1127" DrawAspect="Content" ObjectID="_1713771705" r:id="rId205"/>
        </w:object>
      </w:r>
      <w:r w:rsidRPr="00405DB2">
        <w:rPr>
          <w:rFonts w:cs="Phetsarath OT"/>
          <w:cs/>
          <w:lang w:bidi="lo-LA"/>
        </w:rPr>
        <w:t>ຈົ່ງຊອກຫາຄວາມເຂັ້ມຂຸ້ນຂອງ</w:t>
      </w:r>
      <w:r w:rsidRPr="00405DB2">
        <w:rPr>
          <w:rFonts w:cs="Phetsarath OT"/>
          <w:position w:val="-12"/>
          <w:cs/>
          <w:lang w:bidi="lo-LA"/>
        </w:rPr>
        <w:object w:dxaOrig="700" w:dyaOrig="380" w14:anchorId="0984611C">
          <v:shape id="_x0000_i1128" type="#_x0000_t75" style="width:34.5pt;height:18.75pt" o:ole="">
            <v:imagedata r:id="rId206" o:title=""/>
          </v:shape>
          <o:OLEObject Type="Embed" ProgID="Equation.DSMT4" ShapeID="_x0000_i1128" DrawAspect="Content" ObjectID="_1713771706" r:id="rId207"/>
        </w:object>
      </w:r>
      <w:r w:rsidRPr="00405DB2">
        <w:rPr>
          <w:rFonts w:cs="Phetsarath OT"/>
          <w:cs/>
          <w:lang w:bidi="lo-LA"/>
        </w:rPr>
        <w:t>ໃນທາດລະລາຍ ?</w:t>
      </w:r>
    </w:p>
    <w:p w14:paraId="2BEB0938" w14:textId="77777777" w:rsidR="00A020F3" w:rsidRPr="00405DB2" w:rsidRDefault="00A020F3" w:rsidP="00A020F3">
      <w:pPr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cs="Phetsarath OT"/>
          <w:cs/>
        </w:rPr>
        <w:t xml:space="preserve">45  </w:t>
      </w:r>
      <w:r w:rsidRPr="00405DB2">
        <w:rPr>
          <w:rFonts w:cs="Phetsarath OT"/>
          <w:cs/>
          <w:lang w:bidi="lo-LA"/>
        </w:rPr>
        <w:t>ທາດລະລາຍອາຊິດເຂັ້ມຂຸ້ນຂອງ</w:t>
      </w:r>
      <w:r w:rsidRPr="00405DB2">
        <w:rPr>
          <w:rFonts w:cs="Phetsarath OT"/>
          <w:color w:val="FF0000"/>
          <w:cs/>
          <w:lang w:bidi="lo-LA"/>
        </w:rPr>
        <w:t>ອີອົງຮີໂດຣນີອອມ</w:t>
      </w:r>
      <w:r w:rsidRPr="00405DB2">
        <w:rPr>
          <w:rFonts w:cs="Phetsarath OT"/>
          <w:position w:val="-10"/>
          <w:cs/>
          <w:lang w:bidi="lo-LA"/>
        </w:rPr>
        <w:object w:dxaOrig="1939" w:dyaOrig="360" w14:anchorId="3F736255">
          <v:shape id="_x0000_i1129" type="#_x0000_t75" style="width:96pt;height:18.75pt" o:ole="">
            <v:imagedata r:id="rId208" o:title=""/>
          </v:shape>
          <o:OLEObject Type="Embed" ProgID="Equation.DSMT4" ShapeID="_x0000_i1129" DrawAspect="Content" ObjectID="_1713771707" r:id="rId209"/>
        </w:object>
      </w:r>
      <w:r w:rsidRPr="00405DB2">
        <w:rPr>
          <w:rFonts w:cs="Phetsarath OT"/>
          <w:cs/>
          <w:lang w:bidi="lo-LA"/>
        </w:rPr>
        <w:t>ຈະມີຄ່າ</w:t>
      </w:r>
      <w:r w:rsidRPr="00405DB2">
        <w:rPr>
          <w:rFonts w:eastAsia="Phetsarath OT" w:cs="Phetsarath OT"/>
          <w:position w:val="-10"/>
          <w:cs/>
          <w:lang w:bidi="lo-LA"/>
        </w:rPr>
        <w:object w:dxaOrig="460" w:dyaOrig="320" w14:anchorId="48903C8E">
          <v:shape id="_x0000_i1130" type="#_x0000_t75" style="width:23.25pt;height:15.75pt" o:ole="">
            <v:imagedata r:id="rId210" o:title=""/>
          </v:shape>
          <o:OLEObject Type="Embed" ProgID="Equation.DSMT4" ShapeID="_x0000_i1130" DrawAspect="Content" ObjectID="_1713771708" r:id="rId211"/>
        </w:object>
      </w:r>
      <w:r w:rsidRPr="00405DB2">
        <w:rPr>
          <w:rFonts w:eastAsia="Phetsarath OT" w:cs="Phetsarath OT"/>
          <w:cs/>
          <w:lang w:bidi="lo-LA"/>
        </w:rPr>
        <w:t>ເທົ່າໃດ ?</w:t>
      </w:r>
    </w:p>
    <w:p w14:paraId="72CD7A90" w14:textId="77777777" w:rsidR="00A020F3" w:rsidRPr="00405DB2" w:rsidRDefault="00A020F3" w:rsidP="00A020F3">
      <w:pPr>
        <w:spacing w:line="276" w:lineRule="auto"/>
        <w:jc w:val="thaiDistribute"/>
        <w:rPr>
          <w:rFonts w:cs="Phetsarath OT"/>
        </w:rPr>
      </w:pPr>
      <w:r w:rsidRPr="00405DB2">
        <w:rPr>
          <w:rFonts w:cs="Phetsarath OT"/>
          <w:cs/>
          <w:lang w:bidi="lo-LA"/>
        </w:rPr>
        <w:lastRenderedPageBreak/>
        <w:tab/>
      </w:r>
      <w:r w:rsidRPr="00405DB2">
        <w:rPr>
          <w:rFonts w:cs="Phetsarath OT"/>
          <w:b/>
          <w:bCs/>
          <w:cs/>
          <w:lang w:bidi="lo-LA"/>
        </w:rPr>
        <w:t xml:space="preserve">ວິທີແກ້: </w:t>
      </w:r>
      <w:r w:rsidRPr="00405DB2">
        <w:rPr>
          <w:rFonts w:cs="Phetsarath OT"/>
          <w:position w:val="-16"/>
          <w:cs/>
        </w:rPr>
        <w:object w:dxaOrig="3040" w:dyaOrig="440" w14:anchorId="60700015">
          <v:shape id="_x0000_i1131" type="#_x0000_t75" style="width:152.25pt;height:21pt" o:ole="">
            <v:imagedata r:id="rId212" o:title=""/>
          </v:shape>
          <o:OLEObject Type="Embed" ProgID="Equation.DSMT4" ShapeID="_x0000_i1131" DrawAspect="Content" ObjectID="_1713771709" r:id="rId213"/>
        </w:object>
      </w:r>
    </w:p>
    <w:p w14:paraId="4FE3E29E" w14:textId="77777777" w:rsidR="00A020F3" w:rsidRPr="00405DB2" w:rsidRDefault="00A020F3" w:rsidP="00A020F3">
      <w:pPr>
        <w:spacing w:line="276" w:lineRule="auto"/>
        <w:jc w:val="thaiDistribute"/>
        <w:rPr>
          <w:rFonts w:cs="Phetsarath OT"/>
        </w:rPr>
      </w:pPr>
      <w:r w:rsidRPr="00405DB2">
        <w:rPr>
          <w:rFonts w:cs="Phetsarath OT"/>
        </w:rPr>
        <w:tab/>
      </w:r>
      <w:r w:rsidRPr="00405DB2">
        <w:rPr>
          <w:rFonts w:cs="Phetsarath OT"/>
        </w:rPr>
        <w:tab/>
      </w:r>
      <w:r w:rsidRPr="00405DB2">
        <w:rPr>
          <w:rFonts w:cs="Phetsarath OT"/>
          <w:position w:val="-82"/>
        </w:rPr>
        <w:object w:dxaOrig="2580" w:dyaOrig="1980" w14:anchorId="43C00011">
          <v:shape id="_x0000_i1132" type="#_x0000_t75" style="width:129.75pt;height:99.75pt" o:ole="">
            <v:imagedata r:id="rId214" o:title=""/>
          </v:shape>
          <o:OLEObject Type="Embed" ProgID="Equation.DSMT4" ShapeID="_x0000_i1132" DrawAspect="Content" ObjectID="_1713771710" r:id="rId215"/>
        </w:object>
      </w:r>
    </w:p>
    <w:p w14:paraId="7479AE6C" w14:textId="77777777" w:rsidR="00A020F3" w:rsidRPr="00405DB2" w:rsidRDefault="00A020F3" w:rsidP="00A020F3">
      <w:pPr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cs="Phetsarath OT"/>
        </w:rPr>
        <w:tab/>
      </w:r>
      <w:r w:rsidRPr="00405DB2">
        <w:rPr>
          <w:rFonts w:cs="Phetsarath OT"/>
          <w:cs/>
          <w:lang w:bidi="lo-LA"/>
        </w:rPr>
        <w:t>ທາດລະລາຍທີ່ມີຄ່າ</w:t>
      </w:r>
      <w:r w:rsidRPr="00405DB2">
        <w:rPr>
          <w:rFonts w:eastAsia="Phetsarath OT" w:cs="Phetsarath OT"/>
          <w:position w:val="-10"/>
          <w:cs/>
          <w:lang w:bidi="lo-LA"/>
        </w:rPr>
        <w:object w:dxaOrig="840" w:dyaOrig="320" w14:anchorId="37CF6F3B">
          <v:shape id="_x0000_i1133" type="#_x0000_t75" style="width:42pt;height:15.75pt" o:ole="">
            <v:imagedata r:id="rId216" o:title=""/>
          </v:shape>
          <o:OLEObject Type="Embed" ProgID="Equation.DSMT4" ShapeID="_x0000_i1133" DrawAspect="Content" ObjectID="_1713771711" r:id="rId217"/>
        </w:object>
      </w:r>
      <w:r w:rsidRPr="00405DB2">
        <w:rPr>
          <w:rFonts w:eastAsia="Phetsarath OT" w:cs="Phetsarath OT"/>
          <w:cs/>
          <w:lang w:bidi="lo-LA"/>
        </w:rPr>
        <w:t>ເປັນອາຊິດ.</w:t>
      </w:r>
    </w:p>
    <w:p w14:paraId="04A90D9C" w14:textId="40750DB0" w:rsidR="00A020F3" w:rsidRPr="00405DB2" w:rsidRDefault="00A020F3" w:rsidP="00A020F3">
      <w:pPr>
        <w:tabs>
          <w:tab w:val="left" w:pos="709"/>
        </w:tabs>
        <w:spacing w:line="276" w:lineRule="auto"/>
        <w:jc w:val="thaiDistribute"/>
        <w:rPr>
          <w:rFonts w:cs="Phetsarath OT"/>
          <w:lang w:bidi="lo-LA"/>
        </w:rPr>
      </w:pPr>
      <w:r w:rsidRPr="00405DB2">
        <w:rPr>
          <w:rFonts w:eastAsia="Phetsarath OT" w:cs="Phetsarath OT"/>
          <w:cs/>
        </w:rPr>
        <w:t xml:space="preserve">46   </w:t>
      </w:r>
      <w:r w:rsidRPr="00405DB2">
        <w:rPr>
          <w:rFonts w:eastAsia="Phetsarath OT" w:cs="Phetsarath OT"/>
          <w:cs/>
          <w:lang w:bidi="lo-LA"/>
        </w:rPr>
        <w:t>ທາດລະລາຍ</w:t>
      </w:r>
      <w:r w:rsidRPr="00405DB2">
        <w:rPr>
          <w:rFonts w:eastAsia="Phetsarath OT" w:cs="Phetsarath OT"/>
          <w:position w:val="-10"/>
          <w:cs/>
          <w:lang w:bidi="lo-LA"/>
        </w:rPr>
        <w:object w:dxaOrig="800" w:dyaOrig="320" w14:anchorId="4B286759">
          <v:shape id="_x0000_i1134" type="#_x0000_t75" style="width:39.75pt;height:15.75pt" o:ole="">
            <v:imagedata r:id="rId218" o:title=""/>
          </v:shape>
          <o:OLEObject Type="Embed" ProgID="Equation.DSMT4" ShapeID="_x0000_i1134" DrawAspect="Content" ObjectID="_1713771712" r:id="rId219"/>
        </w:object>
      </w:r>
      <w:r w:rsidRPr="00405DB2">
        <w:rPr>
          <w:rFonts w:eastAsia="Phetsarath OT" w:cs="Phetsarath OT"/>
          <w:cs/>
          <w:lang w:bidi="lo-LA"/>
        </w:rPr>
        <w:t xml:space="preserve">ມີ </w:t>
      </w:r>
      <w:r w:rsidRPr="00405DB2">
        <w:rPr>
          <w:rFonts w:cs="Phetsarath OT"/>
          <w:position w:val="-10"/>
          <w:cs/>
        </w:rPr>
        <w:object w:dxaOrig="820" w:dyaOrig="320" w14:anchorId="68118F08">
          <v:shape id="_x0000_i1135" type="#_x0000_t75" style="width:42pt;height:15.75pt" o:ole="">
            <v:imagedata r:id="rId220" o:title=""/>
          </v:shape>
          <o:OLEObject Type="Embed" ProgID="Equation.DSMT4" ShapeID="_x0000_i1135" DrawAspect="Content" ObjectID="_1713771713" r:id="rId221"/>
        </w:object>
      </w:r>
      <w:r w:rsidRPr="00405DB2">
        <w:rPr>
          <w:rFonts w:cs="Phetsarath OT"/>
          <w:cs/>
          <w:lang w:bidi="lo-LA"/>
        </w:rPr>
        <w:t>ມີຄວາມເຂັ້ມຂຸ້ນເທົ່າໃດ ?</w:t>
      </w:r>
    </w:p>
    <w:p w14:paraId="16D7E4A4" w14:textId="1085A3A5" w:rsidR="00A020F3" w:rsidRPr="00405DB2" w:rsidRDefault="00405DB2" w:rsidP="00A020F3">
      <w:pPr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EB89F65" wp14:editId="79C8CA11">
                <wp:simplePos x="0" y="0"/>
                <wp:positionH relativeFrom="column">
                  <wp:posOffset>2672715</wp:posOffset>
                </wp:positionH>
                <wp:positionV relativeFrom="paragraph">
                  <wp:posOffset>361315</wp:posOffset>
                </wp:positionV>
                <wp:extent cx="209550" cy="209550"/>
                <wp:effectExtent l="95250" t="38100" r="0" b="114300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793E25D" id="Oval 26" o:spid="_x0000_s1026" style="position:absolute;margin-left:210.45pt;margin-top:28.45pt;width:16.5pt;height:16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A020F3" w:rsidRPr="00405DB2">
        <w:rPr>
          <w:rFonts w:cs="Phetsarath OT"/>
          <w:cs/>
        </w:rPr>
        <w:t xml:space="preserve">47 </w:t>
      </w:r>
      <w:r w:rsidR="00A020F3" w:rsidRPr="00405DB2">
        <w:rPr>
          <w:rFonts w:eastAsia="Phetsarath OT" w:cs="Phetsarath OT"/>
          <w:cs/>
          <w:lang w:bidi="lo-LA"/>
        </w:rPr>
        <w:t>ການຄິດໄລ່ຈາກການຕີຕຣາອາຊິດ-ບາເຊີເພິ່ນນໍາໃຊ້ສູດຄິດໄລ່ຕົວໃດ ?</w:t>
      </w:r>
    </w:p>
    <w:p w14:paraId="736B28FA" w14:textId="5856AF08" w:rsidR="00A020F3" w:rsidRPr="00405DB2" w:rsidRDefault="00A020F3" w:rsidP="00A020F3">
      <w:pPr>
        <w:pStyle w:val="ListParagraph"/>
        <w:spacing w:line="276" w:lineRule="auto"/>
        <w:ind w:left="709"/>
        <w:jc w:val="thaiDistribute"/>
        <w:rPr>
          <w:rFonts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 xml:space="preserve">ກ. </w:t>
      </w:r>
      <w:r w:rsidRPr="00405DB2">
        <w:rPr>
          <w:rFonts w:eastAsia="Phetsarath OT" w:cs="Phetsarath OT"/>
          <w:position w:val="-10"/>
          <w:szCs w:val="24"/>
          <w:cs/>
          <w:lang w:bidi="lo-LA"/>
        </w:rPr>
        <w:object w:dxaOrig="1120" w:dyaOrig="320" w14:anchorId="7D7EB03A">
          <v:shape id="_x0000_i1136" type="#_x0000_t75" style="width:55.5pt;height:15.75pt" o:ole="">
            <v:imagedata r:id="rId222" o:title=""/>
          </v:shape>
          <o:OLEObject Type="Embed" ProgID="Equation.DSMT4" ShapeID="_x0000_i1136" DrawAspect="Content" ObjectID="_1713771714" r:id="rId223"/>
        </w:object>
      </w:r>
      <w:r w:rsidRPr="00405DB2">
        <w:rPr>
          <w:rFonts w:eastAsia="Phetsarath OT" w:cs="Phetsarath OT"/>
          <w:szCs w:val="24"/>
          <w:lang w:bidi="lo-LA"/>
        </w:rPr>
        <w:tab/>
      </w:r>
      <w:r w:rsidRPr="00405DB2">
        <w:rPr>
          <w:rFonts w:eastAsia="Phetsarath OT" w:cs="Phetsarath OT"/>
          <w:szCs w:val="24"/>
          <w:cs/>
          <w:lang w:bidi="lo-LA"/>
        </w:rPr>
        <w:t>ຂ.</w:t>
      </w:r>
      <w:r w:rsidRPr="00405DB2">
        <w:rPr>
          <w:rFonts w:eastAsia="Phetsarath OT" w:cs="Phetsarath OT"/>
          <w:szCs w:val="24"/>
          <w:lang w:bidi="lo-LA"/>
        </w:rPr>
        <w:t xml:space="preserve"> </w:t>
      </w:r>
      <w:r w:rsidRPr="00405DB2">
        <w:rPr>
          <w:rFonts w:eastAsia="Phetsarath OT" w:cs="Phetsarath OT"/>
          <w:position w:val="-12"/>
          <w:szCs w:val="24"/>
          <w:cs/>
          <w:lang w:bidi="lo-LA"/>
        </w:rPr>
        <w:object w:dxaOrig="1180" w:dyaOrig="360" w14:anchorId="003B94FD">
          <v:shape id="_x0000_i1137" type="#_x0000_t75" style="width:60pt;height:18.75pt" o:ole="">
            <v:imagedata r:id="rId224" o:title=""/>
          </v:shape>
          <o:OLEObject Type="Embed" ProgID="Equation.DSMT4" ShapeID="_x0000_i1137" DrawAspect="Content" ObjectID="_1713771715" r:id="rId225"/>
        </w:object>
      </w:r>
      <w:r w:rsidRPr="00405DB2">
        <w:rPr>
          <w:rFonts w:eastAsia="Phetsarath OT" w:cs="Phetsarath OT"/>
          <w:szCs w:val="24"/>
          <w:lang w:bidi="lo-LA"/>
        </w:rPr>
        <w:tab/>
      </w:r>
      <w:r w:rsidRPr="00405DB2">
        <w:rPr>
          <w:rFonts w:eastAsia="Phetsarath OT" w:cs="Phetsarath OT"/>
          <w:szCs w:val="24"/>
          <w:cs/>
          <w:lang w:bidi="lo-LA"/>
        </w:rPr>
        <w:t>ຄ.</w:t>
      </w:r>
      <w:r w:rsidRPr="00405DB2">
        <w:rPr>
          <w:rFonts w:cs="Phetsarath OT"/>
          <w:szCs w:val="24"/>
          <w:cs/>
          <w:lang w:bidi="lo-LA"/>
        </w:rPr>
        <w:t xml:space="preserve"> </w:t>
      </w:r>
      <w:r w:rsidRPr="00405DB2">
        <w:rPr>
          <w:rFonts w:cs="Phetsarath OT"/>
          <w:position w:val="-12"/>
          <w:szCs w:val="24"/>
          <w:cs/>
          <w:lang w:bidi="lo-LA"/>
        </w:rPr>
        <w:object w:dxaOrig="1460" w:dyaOrig="360" w14:anchorId="08CF6164">
          <v:shape id="_x0000_i1138" type="#_x0000_t75" style="width:73.5pt;height:18.75pt" o:ole="">
            <v:imagedata r:id="rId226" o:title=""/>
          </v:shape>
          <o:OLEObject Type="Embed" ProgID="Equation.DSMT4" ShapeID="_x0000_i1138" DrawAspect="Content" ObjectID="_1713771716" r:id="rId227"/>
        </w:object>
      </w:r>
      <w:r w:rsidRPr="00405DB2">
        <w:rPr>
          <w:rFonts w:eastAsia="Phetsarath OT" w:cs="Phetsarath OT"/>
          <w:szCs w:val="24"/>
          <w:lang w:bidi="lo-LA"/>
        </w:rPr>
        <w:tab/>
      </w:r>
      <w:r w:rsidRPr="00405DB2">
        <w:rPr>
          <w:rFonts w:eastAsia="Phetsarath OT" w:cs="Phetsarath OT"/>
          <w:szCs w:val="24"/>
          <w:cs/>
          <w:lang w:bidi="lo-LA"/>
        </w:rPr>
        <w:t>ງ.</w:t>
      </w:r>
      <w:r w:rsidRPr="00405DB2">
        <w:rPr>
          <w:rFonts w:cs="Phetsarath OT"/>
          <w:szCs w:val="24"/>
          <w:cs/>
          <w:lang w:bidi="lo-LA"/>
        </w:rPr>
        <w:t xml:space="preserve"> ຜິດໝົດທຸກຂໍ້</w:t>
      </w:r>
    </w:p>
    <w:p w14:paraId="0F59DDA0" w14:textId="77777777" w:rsidR="00A020F3" w:rsidRPr="00405DB2" w:rsidRDefault="00A020F3" w:rsidP="00A020F3">
      <w:pPr>
        <w:tabs>
          <w:tab w:val="left" w:pos="709"/>
        </w:tabs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cs/>
        </w:rPr>
        <w:t xml:space="preserve">48  </w:t>
      </w:r>
      <w:r w:rsidRPr="00405DB2">
        <w:rPr>
          <w:rFonts w:eastAsia="Phetsarath OT" w:cs="Phetsarath OT"/>
          <w:cs/>
          <w:lang w:bidi="lo-LA"/>
        </w:rPr>
        <w:t>ໃນປະຕິກິລິຍາລຸ່ມນີ້ມີປະຕິກິລິຍາໃດແດ່ເປັນປະຕິກິລິຍາເຣດຸກ ?</w:t>
      </w:r>
    </w:p>
    <w:p w14:paraId="0598091D" w14:textId="77777777" w:rsidR="00A020F3" w:rsidRPr="00405DB2" w:rsidRDefault="00A020F3" w:rsidP="00A020F3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 xml:space="preserve">ກ. </w:t>
      </w:r>
      <w:r w:rsidRPr="00405DB2">
        <w:rPr>
          <w:rFonts w:eastAsia="Phetsarath OT" w:cs="Phetsarath OT"/>
          <w:position w:val="-16"/>
          <w:szCs w:val="24"/>
          <w:cs/>
          <w:lang w:bidi="lo-LA"/>
        </w:rPr>
        <w:object w:dxaOrig="5940" w:dyaOrig="420" w14:anchorId="6C037102">
          <v:shape id="_x0000_i1139" type="#_x0000_t75" style="width:300.75pt;height:21pt" o:ole="">
            <v:imagedata r:id="rId228" o:title=""/>
          </v:shape>
          <o:OLEObject Type="Embed" ProgID="Equation.DSMT4" ShapeID="_x0000_i1139" DrawAspect="Content" ObjectID="_1713771717" r:id="rId229"/>
        </w:object>
      </w:r>
    </w:p>
    <w:p w14:paraId="34A243AD" w14:textId="0DDA8358" w:rsidR="00A020F3" w:rsidRPr="00405DB2" w:rsidRDefault="00A020F3" w:rsidP="00A020F3">
      <w:pPr>
        <w:pStyle w:val="ListParagraph"/>
        <w:tabs>
          <w:tab w:val="left" w:pos="709"/>
        </w:tabs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 xml:space="preserve">ຂ. </w:t>
      </w:r>
      <w:r w:rsidRPr="00405DB2">
        <w:rPr>
          <w:rFonts w:eastAsia="Phetsarath OT" w:cs="Phetsarath OT"/>
          <w:position w:val="-16"/>
          <w:szCs w:val="24"/>
          <w:cs/>
          <w:lang w:bidi="lo-LA"/>
        </w:rPr>
        <w:object w:dxaOrig="6619" w:dyaOrig="420" w14:anchorId="5B1352BC">
          <v:shape id="_x0000_i1140" type="#_x0000_t75" style="width:335.25pt;height:21pt" o:ole="">
            <v:imagedata r:id="rId230" o:title=""/>
          </v:shape>
          <o:OLEObject Type="Embed" ProgID="Equation.DSMT4" ShapeID="_x0000_i1140" DrawAspect="Content" ObjectID="_1713771718" r:id="rId231"/>
        </w:object>
      </w:r>
    </w:p>
    <w:p w14:paraId="7F00C942" w14:textId="77777777" w:rsidR="000812B6" w:rsidRPr="00405DB2" w:rsidRDefault="00A020F3" w:rsidP="000812B6">
      <w:pPr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cs/>
        </w:rPr>
        <w:t xml:space="preserve">49 </w:t>
      </w:r>
      <w:r w:rsidR="000812B6" w:rsidRPr="00405DB2">
        <w:rPr>
          <w:rFonts w:eastAsia="Phetsarath OT" w:cs="Phetsarath OT"/>
          <w:cs/>
          <w:lang w:bidi="lo-LA"/>
        </w:rPr>
        <w:t>ຈົ່ງຂຽນແຜນພາບປິນກັລວານິກຈາກປະຕິກິລິຍາລຸ່ມນີ້ ?</w:t>
      </w:r>
    </w:p>
    <w:p w14:paraId="5C35E56E" w14:textId="77777777" w:rsidR="000812B6" w:rsidRPr="00405DB2" w:rsidRDefault="000812B6" w:rsidP="000812B6">
      <w:pPr>
        <w:pStyle w:val="ListParagraph"/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 xml:space="preserve">ກ. </w:t>
      </w:r>
      <w:r w:rsidRPr="00405DB2">
        <w:rPr>
          <w:rFonts w:eastAsia="Phetsarath OT" w:cs="Phetsarath OT"/>
          <w:position w:val="-16"/>
          <w:szCs w:val="24"/>
          <w:cs/>
          <w:lang w:bidi="lo-LA"/>
        </w:rPr>
        <w:object w:dxaOrig="3820" w:dyaOrig="420" w14:anchorId="5576D449">
          <v:shape id="_x0000_i1141" type="#_x0000_t75" style="width:192pt;height:19.5pt" o:ole="">
            <v:imagedata r:id="rId232" o:title=""/>
          </v:shape>
          <o:OLEObject Type="Embed" ProgID="Equation.DSMT4" ShapeID="_x0000_i1141" DrawAspect="Content" ObjectID="_1713771719" r:id="rId233"/>
        </w:object>
      </w:r>
    </w:p>
    <w:p w14:paraId="1AAFA1ED" w14:textId="149A0563" w:rsidR="000812B6" w:rsidRPr="00405DB2" w:rsidRDefault="000812B6" w:rsidP="000812B6">
      <w:pPr>
        <w:pStyle w:val="ListParagraph"/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 xml:space="preserve">ຂ. </w:t>
      </w:r>
      <w:r w:rsidRPr="00405DB2">
        <w:rPr>
          <w:rFonts w:eastAsia="Phetsarath OT" w:cs="Phetsarath OT"/>
          <w:position w:val="-16"/>
          <w:szCs w:val="24"/>
          <w:cs/>
          <w:lang w:bidi="lo-LA"/>
        </w:rPr>
        <w:object w:dxaOrig="3780" w:dyaOrig="420" w14:anchorId="4ABAE570">
          <v:shape id="_x0000_i1142" type="#_x0000_t75" style="width:190.5pt;height:19.5pt" o:ole="">
            <v:imagedata r:id="rId234" o:title=""/>
          </v:shape>
          <o:OLEObject Type="Embed" ProgID="Equation.DSMT4" ShapeID="_x0000_i1142" DrawAspect="Content" ObjectID="_1713771720" r:id="rId235"/>
        </w:object>
      </w:r>
    </w:p>
    <w:p w14:paraId="18C980F1" w14:textId="77777777" w:rsidR="000812B6" w:rsidRPr="00405DB2" w:rsidRDefault="000812B6" w:rsidP="000812B6">
      <w:pPr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cs/>
        </w:rPr>
        <w:t xml:space="preserve">50  </w:t>
      </w:r>
      <w:r w:rsidRPr="00405DB2">
        <w:rPr>
          <w:rFonts w:eastAsia="Phetsarath OT" w:cs="Phetsarath OT"/>
          <w:cs/>
          <w:lang w:bidi="lo-LA"/>
        </w:rPr>
        <w:t>ຢູ່ໃນໝໍ້ໄຟແຫ້ງເພີ່ນນໍາໃຊ້ໂລຫະຊະນິດໃດເປັນຂົ້ວອາໂນດ ?</w:t>
      </w:r>
    </w:p>
    <w:p w14:paraId="785C5EFB" w14:textId="3889631D" w:rsidR="000812B6" w:rsidRPr="00405DB2" w:rsidRDefault="000812B6" w:rsidP="000812B6">
      <w:pPr>
        <w:pStyle w:val="ListParagraph"/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 xml:space="preserve">ກ. ໂລຫະເລັກ </w:t>
      </w:r>
      <w:r w:rsidRPr="00405DB2">
        <w:rPr>
          <w:rFonts w:eastAsia="Phetsarath OT" w:cs="Phetsarath OT"/>
          <w:position w:val="-14"/>
          <w:szCs w:val="24"/>
          <w:cs/>
          <w:lang w:bidi="lo-LA"/>
        </w:rPr>
        <w:object w:dxaOrig="580" w:dyaOrig="400" w14:anchorId="22CEB9D3">
          <v:shape id="_x0000_i1143" type="#_x0000_t75" style="width:29.25pt;height:18.75pt" o:ole="">
            <v:imagedata r:id="rId236" o:title=""/>
          </v:shape>
          <o:OLEObject Type="Embed" ProgID="Equation.DSMT4" ShapeID="_x0000_i1143" DrawAspect="Content" ObjectID="_1713771721" r:id="rId237"/>
        </w:object>
      </w:r>
      <w:r w:rsidRPr="00405DB2">
        <w:rPr>
          <w:rFonts w:eastAsia="Phetsarath OT" w:cs="Phetsarath OT"/>
          <w:szCs w:val="24"/>
          <w:cs/>
          <w:lang w:bidi="lo-LA"/>
        </w:rPr>
        <w:tab/>
      </w:r>
      <w:r w:rsidRPr="00405DB2">
        <w:rPr>
          <w:rFonts w:eastAsia="Phetsarath OT" w:cs="Phetsarath OT"/>
          <w:szCs w:val="24"/>
          <w:cs/>
          <w:lang w:bidi="lo-LA"/>
        </w:rPr>
        <w:tab/>
      </w:r>
      <w:r w:rsidRPr="00405DB2">
        <w:rPr>
          <w:rFonts w:eastAsia="Phetsarath OT" w:cs="Phetsarath OT"/>
          <w:szCs w:val="24"/>
          <w:cs/>
        </w:rPr>
        <w:t xml:space="preserve"> </w:t>
      </w:r>
      <w:r w:rsidRPr="00405DB2">
        <w:rPr>
          <w:rFonts w:eastAsia="Phetsarath OT" w:cs="Phetsarath OT"/>
          <w:szCs w:val="24"/>
          <w:cs/>
          <w:lang w:bidi="lo-LA"/>
        </w:rPr>
        <w:t xml:space="preserve">ຂ. ໂລຫະສັງກະສີ </w:t>
      </w:r>
      <w:r w:rsidRPr="00405DB2">
        <w:rPr>
          <w:rFonts w:cs="Phetsarath OT"/>
          <w:position w:val="-14"/>
          <w:szCs w:val="24"/>
          <w:cs/>
          <w:lang w:bidi="lo-LA"/>
        </w:rPr>
        <w:object w:dxaOrig="620" w:dyaOrig="400" w14:anchorId="6FBB90B7">
          <v:shape id="_x0000_i1144" type="#_x0000_t75" style="width:31.5pt;height:18.75pt" o:ole="">
            <v:imagedata r:id="rId238" o:title=""/>
          </v:shape>
          <o:OLEObject Type="Embed" ProgID="Equation.DSMT4" ShapeID="_x0000_i1144" DrawAspect="Content" ObjectID="_1713771722" r:id="rId239"/>
        </w:object>
      </w:r>
    </w:p>
    <w:p w14:paraId="55286E28" w14:textId="09AC1F1D" w:rsidR="000812B6" w:rsidRPr="00405DB2" w:rsidRDefault="000812B6" w:rsidP="000812B6">
      <w:pPr>
        <w:pStyle w:val="ListParagraph"/>
        <w:spacing w:line="276" w:lineRule="auto"/>
        <w:ind w:left="709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noProof/>
          <w:szCs w:val="24"/>
          <w:lang w:val="lo-LA" w:bidi="lo-L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761E862" wp14:editId="521CA6F5">
                <wp:simplePos x="0" y="0"/>
                <wp:positionH relativeFrom="column">
                  <wp:posOffset>407250</wp:posOffset>
                </wp:positionH>
                <wp:positionV relativeFrom="paragraph">
                  <wp:posOffset>45085</wp:posOffset>
                </wp:positionV>
                <wp:extent cx="209550" cy="209550"/>
                <wp:effectExtent l="95250" t="38100" r="0" b="114300"/>
                <wp:wrapNone/>
                <wp:docPr id="52" name="Oval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682B9B" id="Oval 52" o:spid="_x0000_s1026" style="position:absolute;margin-left:32.05pt;margin-top:3.55pt;width:16.5pt;height:16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uTNrgIAAG4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Pr="00405DB2">
        <w:rPr>
          <w:rFonts w:eastAsia="Phetsarath OT" w:cs="Phetsarath OT"/>
          <w:szCs w:val="24"/>
          <w:cs/>
          <w:lang w:bidi="lo-LA"/>
        </w:rPr>
        <w:t xml:space="preserve">ຄ. ໂລຫະລີຕີອອມ </w:t>
      </w:r>
      <w:r w:rsidRPr="00405DB2">
        <w:rPr>
          <w:rFonts w:eastAsia="Phetsarath OT" w:cs="Phetsarath OT"/>
          <w:position w:val="-14"/>
          <w:szCs w:val="24"/>
          <w:cs/>
          <w:lang w:bidi="lo-LA"/>
        </w:rPr>
        <w:object w:dxaOrig="480" w:dyaOrig="400" w14:anchorId="09ABBE1C">
          <v:shape id="_x0000_i1145" type="#_x0000_t75" style="width:24pt;height:18.75pt" o:ole="">
            <v:imagedata r:id="rId240" o:title=""/>
          </v:shape>
          <o:OLEObject Type="Embed" ProgID="Equation.DSMT4" ShapeID="_x0000_i1145" DrawAspect="Content" ObjectID="_1713771723" r:id="rId241"/>
        </w:object>
      </w:r>
      <w:r w:rsidRPr="00405DB2">
        <w:rPr>
          <w:rFonts w:eastAsia="Phetsarath OT" w:cs="Phetsarath OT"/>
          <w:szCs w:val="24"/>
          <w:cs/>
          <w:lang w:bidi="lo-LA"/>
        </w:rPr>
        <w:tab/>
      </w:r>
      <w:r w:rsidRPr="00405DB2">
        <w:rPr>
          <w:rFonts w:eastAsia="Phetsarath OT" w:cs="Phetsarath OT"/>
          <w:szCs w:val="24"/>
          <w:cs/>
          <w:lang w:bidi="lo-LA"/>
        </w:rPr>
        <w:tab/>
      </w:r>
      <w:r w:rsidRPr="00405DB2">
        <w:rPr>
          <w:rFonts w:eastAsia="Phetsarath OT" w:cs="Phetsarath OT"/>
          <w:szCs w:val="24"/>
          <w:cs/>
        </w:rPr>
        <w:t xml:space="preserve"> </w:t>
      </w:r>
      <w:r w:rsidRPr="00405DB2">
        <w:rPr>
          <w:rFonts w:eastAsia="Phetsarath OT" w:cs="Phetsarath OT"/>
          <w:szCs w:val="24"/>
          <w:cs/>
          <w:lang w:bidi="lo-LA"/>
        </w:rPr>
        <w:t xml:space="preserve">ງ. ໂລຫະອາລູມມີນິອອມ </w:t>
      </w:r>
      <w:r w:rsidRPr="00405DB2">
        <w:rPr>
          <w:rFonts w:cs="Phetsarath OT"/>
          <w:position w:val="-14"/>
          <w:szCs w:val="24"/>
          <w:cs/>
          <w:lang w:bidi="lo-LA"/>
        </w:rPr>
        <w:object w:dxaOrig="499" w:dyaOrig="400" w14:anchorId="1CA8F4F1">
          <v:shape id="_x0000_i1146" type="#_x0000_t75" style="width:24.75pt;height:18.75pt" o:ole="">
            <v:imagedata r:id="rId242" o:title=""/>
          </v:shape>
          <o:OLEObject Type="Embed" ProgID="Equation.DSMT4" ShapeID="_x0000_i1146" DrawAspect="Content" ObjectID="_1713771724" r:id="rId243"/>
        </w:object>
      </w:r>
    </w:p>
    <w:p w14:paraId="64184D58" w14:textId="77777777" w:rsidR="000812B6" w:rsidRPr="00405DB2" w:rsidRDefault="000812B6" w:rsidP="000812B6">
      <w:pPr>
        <w:spacing w:after="0" w:line="240" w:lineRule="auto"/>
        <w:jc w:val="thaiDistribute"/>
        <w:rPr>
          <w:rFonts w:eastAsia="Times New Roman" w:cs="Phetsarath OT"/>
          <w:lang w:bidi="lo-LA"/>
        </w:rPr>
      </w:pPr>
      <w:r w:rsidRPr="00405DB2">
        <w:rPr>
          <w:rFonts w:eastAsia="Phetsarath OT" w:cs="Phetsarath OT"/>
          <w:cs/>
        </w:rPr>
        <w:t xml:space="preserve">51  </w:t>
      </w:r>
      <w:r w:rsidRPr="00405DB2">
        <w:rPr>
          <w:rFonts w:eastAsia="Times New Roman" w:cs="Phetsarath OT"/>
          <w:cs/>
          <w:lang w:bidi="lo-LA"/>
        </w:rPr>
        <w:t>ເພື່ອຮັກສາຄຸນນະພາບຂອງອາຫານເຊັ່ນ</w:t>
      </w:r>
    </w:p>
    <w:p w14:paraId="135C09B4" w14:textId="77777777" w:rsidR="000812B6" w:rsidRPr="00405DB2" w:rsidRDefault="000812B6" w:rsidP="000812B6">
      <w:pPr>
        <w:pStyle w:val="ListParagraph"/>
        <w:numPr>
          <w:ilvl w:val="0"/>
          <w:numId w:val="30"/>
        </w:numPr>
        <w:spacing w:after="0" w:line="240" w:lineRule="auto"/>
        <w:ind w:left="1134"/>
        <w:rPr>
          <w:rFonts w:eastAsia="Times New Roman" w:cs="Phetsarath OT"/>
          <w:szCs w:val="24"/>
          <w:lang w:bidi="lo-LA"/>
        </w:rPr>
      </w:pPr>
      <w:r w:rsidRPr="00405DB2">
        <w:rPr>
          <w:rFonts w:eastAsia="Times New Roman" w:cs="Phetsarath OT"/>
          <w:szCs w:val="24"/>
          <w:cs/>
          <w:lang w:bidi="lo-LA"/>
        </w:rPr>
        <w:t>ປັບປຸງສີຂອງອາຫານ</w:t>
      </w:r>
    </w:p>
    <w:p w14:paraId="4CED04F9" w14:textId="77777777" w:rsidR="000812B6" w:rsidRPr="00405DB2" w:rsidRDefault="000812B6" w:rsidP="000812B6">
      <w:pPr>
        <w:pStyle w:val="ListParagraph"/>
        <w:numPr>
          <w:ilvl w:val="0"/>
          <w:numId w:val="30"/>
        </w:numPr>
        <w:spacing w:after="0" w:line="240" w:lineRule="auto"/>
        <w:ind w:left="1134"/>
        <w:rPr>
          <w:rFonts w:eastAsia="Times New Roman" w:cs="Phetsarath OT"/>
          <w:szCs w:val="24"/>
          <w:lang w:bidi="lo-LA"/>
        </w:rPr>
      </w:pPr>
      <w:r w:rsidRPr="00405DB2">
        <w:rPr>
          <w:rFonts w:eastAsia="Times New Roman" w:cs="Phetsarath OT"/>
          <w:szCs w:val="24"/>
          <w:cs/>
          <w:lang w:bidi="lo-LA"/>
        </w:rPr>
        <w:t>ເພີ້ມລົດຊາດສົ້ມ, ຝາດ, ຫວານ</w:t>
      </w:r>
    </w:p>
    <w:p w14:paraId="3BE4A258" w14:textId="77777777" w:rsidR="000812B6" w:rsidRPr="00405DB2" w:rsidRDefault="000812B6" w:rsidP="000812B6">
      <w:pPr>
        <w:pStyle w:val="ListParagraph"/>
        <w:numPr>
          <w:ilvl w:val="0"/>
          <w:numId w:val="30"/>
        </w:numPr>
        <w:spacing w:after="0" w:line="240" w:lineRule="auto"/>
        <w:ind w:left="1134"/>
        <w:rPr>
          <w:rFonts w:eastAsia="Times New Roman" w:cs="Phetsarath OT"/>
          <w:szCs w:val="24"/>
          <w:lang w:bidi="lo-LA"/>
        </w:rPr>
      </w:pPr>
      <w:r w:rsidRPr="00405DB2">
        <w:rPr>
          <w:rFonts w:eastAsia="Times New Roman" w:cs="Phetsarath OT"/>
          <w:szCs w:val="24"/>
          <w:cs/>
          <w:lang w:bidi="lo-LA"/>
        </w:rPr>
        <w:t>ເພີ້ມກິ່ນຫອມດີ ແລະ ອື່ນໆ</w:t>
      </w:r>
    </w:p>
    <w:p w14:paraId="4D34D44C" w14:textId="6481B4D0" w:rsidR="000812B6" w:rsidRPr="00405DB2" w:rsidRDefault="000812B6" w:rsidP="000812B6">
      <w:pPr>
        <w:pStyle w:val="ListParagraph"/>
        <w:numPr>
          <w:ilvl w:val="0"/>
          <w:numId w:val="30"/>
        </w:numPr>
        <w:spacing w:after="0" w:line="240" w:lineRule="auto"/>
        <w:ind w:left="1134"/>
        <w:rPr>
          <w:rFonts w:eastAsia="Times New Roman" w:cs="Phetsarath OT"/>
          <w:szCs w:val="24"/>
          <w:lang w:bidi="lo-LA"/>
        </w:rPr>
      </w:pPr>
      <w:r w:rsidRPr="00405DB2">
        <w:rPr>
          <w:rFonts w:eastAsia="Times New Roman" w:cs="Phetsarath OT"/>
          <w:szCs w:val="24"/>
          <w:cs/>
          <w:lang w:bidi="lo-LA"/>
        </w:rPr>
        <w:t>ຮັກສາເນື້ອອາຫານໃຫ້ນຸ້ມ, ແໜ້ນກອບ ແລະ ຄົງສະພາບ</w:t>
      </w:r>
    </w:p>
    <w:p w14:paraId="29BDC6A3" w14:textId="77777777" w:rsidR="000812B6" w:rsidRPr="00405DB2" w:rsidRDefault="000812B6" w:rsidP="000812B6">
      <w:pPr>
        <w:pStyle w:val="Header"/>
        <w:tabs>
          <w:tab w:val="clear" w:pos="4680"/>
          <w:tab w:val="clear" w:pos="9360"/>
        </w:tabs>
        <w:spacing w:after="160"/>
        <w:rPr>
          <w:rFonts w:eastAsia="Phetsarath OT"/>
          <w:lang w:bidi="lo-LA"/>
        </w:rPr>
      </w:pPr>
      <w:r w:rsidRPr="00405DB2">
        <w:rPr>
          <w:rFonts w:eastAsia="Times New Roman"/>
          <w:cs/>
        </w:rPr>
        <w:t xml:space="preserve">52  </w:t>
      </w:r>
      <w:r w:rsidRPr="00405DB2">
        <w:rPr>
          <w:rFonts w:eastAsia="Phetsarath OT"/>
          <w:cs/>
          <w:lang w:bidi="lo-LA"/>
        </w:rPr>
        <w:t>ທາດເຄມີ ແລະ ສິ່ງປົນເປື້ອນໃນອາຫານຄື:</w:t>
      </w:r>
    </w:p>
    <w:p w14:paraId="707A1DF9" w14:textId="77777777" w:rsidR="000812B6" w:rsidRPr="00405DB2" w:rsidRDefault="000812B6" w:rsidP="000812B6">
      <w:pPr>
        <w:pStyle w:val="Header"/>
        <w:numPr>
          <w:ilvl w:val="0"/>
          <w:numId w:val="31"/>
        </w:numPr>
        <w:tabs>
          <w:tab w:val="clear" w:pos="4680"/>
          <w:tab w:val="clear" w:pos="9360"/>
        </w:tabs>
        <w:spacing w:after="160"/>
        <w:ind w:left="1134"/>
        <w:rPr>
          <w:rFonts w:eastAsia="Phetsarath OT"/>
          <w:lang w:bidi="lo-LA"/>
        </w:rPr>
      </w:pPr>
      <w:r w:rsidRPr="00405DB2">
        <w:rPr>
          <w:rFonts w:eastAsia="Phetsarath OT"/>
          <w:cs/>
          <w:lang w:bidi="lo-LA"/>
        </w:rPr>
        <w:t>ທາດປົນເປື້ອນຈາກເຄມີຕົກຄ້າງ</w:t>
      </w:r>
    </w:p>
    <w:p w14:paraId="17DCD398" w14:textId="77777777" w:rsidR="000812B6" w:rsidRPr="00405DB2" w:rsidRDefault="000812B6" w:rsidP="000812B6">
      <w:pPr>
        <w:pStyle w:val="Header"/>
        <w:numPr>
          <w:ilvl w:val="0"/>
          <w:numId w:val="31"/>
        </w:numPr>
        <w:tabs>
          <w:tab w:val="clear" w:pos="4680"/>
          <w:tab w:val="clear" w:pos="9360"/>
        </w:tabs>
        <w:spacing w:after="160"/>
        <w:ind w:left="1134"/>
        <w:rPr>
          <w:rFonts w:eastAsia="Phetsarath OT"/>
          <w:lang w:bidi="lo-LA"/>
        </w:rPr>
      </w:pPr>
      <w:r w:rsidRPr="00405DB2">
        <w:rPr>
          <w:rFonts w:eastAsia="Phetsarath OT"/>
          <w:cs/>
          <w:lang w:bidi="lo-LA"/>
        </w:rPr>
        <w:t>ທາດປົນເປື້ອນຈາກຢາຂ້າແມງໄມ້</w:t>
      </w:r>
    </w:p>
    <w:p w14:paraId="0DAE24B2" w14:textId="77777777" w:rsidR="000812B6" w:rsidRPr="00405DB2" w:rsidRDefault="000812B6" w:rsidP="000812B6">
      <w:pPr>
        <w:pStyle w:val="Header"/>
        <w:numPr>
          <w:ilvl w:val="0"/>
          <w:numId w:val="31"/>
        </w:numPr>
        <w:tabs>
          <w:tab w:val="clear" w:pos="4680"/>
          <w:tab w:val="clear" w:pos="9360"/>
        </w:tabs>
        <w:spacing w:after="160"/>
        <w:ind w:left="1134"/>
        <w:rPr>
          <w:rFonts w:eastAsia="Phetsarath OT"/>
          <w:lang w:bidi="lo-LA"/>
        </w:rPr>
      </w:pPr>
      <w:r w:rsidRPr="00405DB2">
        <w:rPr>
          <w:rFonts w:eastAsia="Phetsarath OT"/>
          <w:cs/>
          <w:lang w:bidi="lo-LA"/>
        </w:rPr>
        <w:lastRenderedPageBreak/>
        <w:t>ທາດປົນເປື້ອນຈາກໂລຫະ</w:t>
      </w:r>
    </w:p>
    <w:p w14:paraId="6CC27629" w14:textId="77777777" w:rsidR="000812B6" w:rsidRPr="00405DB2" w:rsidRDefault="000812B6" w:rsidP="000812B6">
      <w:pPr>
        <w:pStyle w:val="Header"/>
        <w:numPr>
          <w:ilvl w:val="0"/>
          <w:numId w:val="31"/>
        </w:numPr>
        <w:tabs>
          <w:tab w:val="clear" w:pos="4680"/>
          <w:tab w:val="clear" w:pos="9360"/>
        </w:tabs>
        <w:spacing w:after="160"/>
        <w:ind w:left="1134"/>
        <w:rPr>
          <w:rFonts w:eastAsia="Phetsarath OT"/>
          <w:lang w:bidi="lo-LA"/>
        </w:rPr>
      </w:pPr>
      <w:r w:rsidRPr="00405DB2">
        <w:rPr>
          <w:rFonts w:eastAsia="Phetsarath OT"/>
          <w:cs/>
          <w:lang w:bidi="lo-LA"/>
        </w:rPr>
        <w:t>ທາດປົນເປື້ອນຈາກປຼາສຕິກບັນຈຸອາຫານ</w:t>
      </w:r>
    </w:p>
    <w:p w14:paraId="7B3BF741" w14:textId="7F807147" w:rsidR="000812B6" w:rsidRPr="00405DB2" w:rsidRDefault="000812B6" w:rsidP="000812B6">
      <w:pPr>
        <w:pStyle w:val="Header"/>
        <w:numPr>
          <w:ilvl w:val="0"/>
          <w:numId w:val="31"/>
        </w:numPr>
        <w:tabs>
          <w:tab w:val="clear" w:pos="4680"/>
          <w:tab w:val="clear" w:pos="9360"/>
        </w:tabs>
        <w:spacing w:after="160"/>
        <w:ind w:left="1134"/>
        <w:rPr>
          <w:rFonts w:eastAsia="Phetsarath OT"/>
          <w:lang w:bidi="lo-LA"/>
        </w:rPr>
      </w:pPr>
      <w:r w:rsidRPr="00405DB2">
        <w:rPr>
          <w:rFonts w:eastAsia="Phetsarath OT"/>
          <w:cs/>
          <w:lang w:bidi="lo-LA"/>
        </w:rPr>
        <w:t>ທາດປົນເປື້ອນຈາກພາຊະນະໂລຫະບັນຈຸອາຫານ.</w:t>
      </w:r>
    </w:p>
    <w:p w14:paraId="6D794789" w14:textId="77777777" w:rsidR="000812B6" w:rsidRPr="00405DB2" w:rsidRDefault="000812B6" w:rsidP="000812B6">
      <w:pPr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cs/>
        </w:rPr>
        <w:t xml:space="preserve">53  </w:t>
      </w:r>
      <w:r w:rsidRPr="00405DB2">
        <w:rPr>
          <w:rFonts w:eastAsia="Phetsarath OT" w:cs="Phetsarath OT"/>
          <w:cs/>
          <w:lang w:bidi="lo-LA"/>
        </w:rPr>
        <w:t xml:space="preserve">ເພິ່ນໃຊ້ອັນໃດໃນການທົດສອບທາດບໍແຣກ </w:t>
      </w:r>
      <w:r w:rsidRPr="00405DB2">
        <w:rPr>
          <w:rFonts w:eastAsia="Phetsarath OT" w:cs="Phetsarath OT"/>
          <w:lang w:bidi="lo-LA"/>
        </w:rPr>
        <w:t>(Borax)</w:t>
      </w:r>
      <w:r w:rsidRPr="00405DB2">
        <w:rPr>
          <w:rFonts w:eastAsia="Phetsarath OT" w:cs="Phetsarath OT"/>
          <w:cs/>
          <w:lang w:bidi="lo-LA"/>
        </w:rPr>
        <w:t xml:space="preserve"> ?</w:t>
      </w:r>
    </w:p>
    <w:p w14:paraId="1B346E9D" w14:textId="489B79C3" w:rsidR="000812B6" w:rsidRPr="00405DB2" w:rsidRDefault="000812B6" w:rsidP="000812B6">
      <w:pPr>
        <w:pStyle w:val="ListParagraph"/>
        <w:spacing w:line="276" w:lineRule="auto"/>
        <w:ind w:left="567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cs="Phetsarath OT"/>
          <w:noProof/>
          <w:szCs w:val="24"/>
          <w:lang w:val="lo-LA" w:bidi="lo-L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D738A2B" wp14:editId="387ACBC9">
                <wp:simplePos x="0" y="0"/>
                <wp:positionH relativeFrom="column">
                  <wp:posOffset>4522470</wp:posOffset>
                </wp:positionH>
                <wp:positionV relativeFrom="paragraph">
                  <wp:posOffset>27305</wp:posOffset>
                </wp:positionV>
                <wp:extent cx="209550" cy="209550"/>
                <wp:effectExtent l="95250" t="38100" r="0" b="114300"/>
                <wp:wrapNone/>
                <wp:docPr id="1412" name="Oval 14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74E128A" id="Oval 1412" o:spid="_x0000_s1026" style="position:absolute;margin-left:356.1pt;margin-top:2.15pt;width:16.5pt;height:16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oocsQIAAHI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Pr="00405DB2">
        <w:rPr>
          <w:rFonts w:eastAsia="Phetsarath OT" w:cs="Phetsarath OT"/>
          <w:szCs w:val="24"/>
          <w:cs/>
          <w:lang w:bidi="lo-LA"/>
        </w:rPr>
        <w:t>ກ. ເຈ້ຍຕ້ອງ</w:t>
      </w:r>
      <w:r w:rsidRPr="00405DB2">
        <w:rPr>
          <w:rFonts w:eastAsia="Phetsarath OT" w:cs="Phetsarath OT"/>
          <w:szCs w:val="24"/>
          <w:cs/>
          <w:lang w:bidi="lo-LA"/>
        </w:rPr>
        <w:tab/>
      </w:r>
      <w:r w:rsidRPr="00405DB2">
        <w:rPr>
          <w:rFonts w:eastAsia="Phetsarath OT" w:cs="Phetsarath OT"/>
          <w:szCs w:val="24"/>
          <w:cs/>
          <w:lang w:bidi="lo-LA"/>
        </w:rPr>
        <w:tab/>
        <w:t>ຂ. ເຈ້ຍ</w:t>
      </w:r>
      <w:r w:rsidRPr="00405DB2">
        <w:rPr>
          <w:rFonts w:eastAsia="Phetsarath OT" w:cs="Phetsarath OT"/>
          <w:szCs w:val="24"/>
          <w:lang w:bidi="lo-LA"/>
        </w:rPr>
        <w:t xml:space="preserve"> pH</w:t>
      </w:r>
      <w:r w:rsidRPr="00405DB2">
        <w:rPr>
          <w:rFonts w:eastAsia="Phetsarath OT" w:cs="Phetsarath OT"/>
          <w:szCs w:val="24"/>
          <w:cs/>
          <w:lang w:bidi="lo-LA"/>
        </w:rPr>
        <w:tab/>
      </w:r>
      <w:r w:rsidRPr="00405DB2">
        <w:rPr>
          <w:rFonts w:eastAsia="Phetsarath OT" w:cs="Phetsarath OT"/>
          <w:szCs w:val="24"/>
          <w:cs/>
          <w:lang w:bidi="lo-LA"/>
        </w:rPr>
        <w:tab/>
        <w:t>ຄ. ເຈ້ຍລິດມັດ</w:t>
      </w:r>
      <w:r w:rsidRPr="00405DB2">
        <w:rPr>
          <w:rFonts w:eastAsia="Phetsarath OT" w:cs="Phetsarath OT"/>
          <w:szCs w:val="24"/>
          <w:cs/>
          <w:lang w:bidi="lo-LA"/>
        </w:rPr>
        <w:tab/>
      </w:r>
      <w:r w:rsidRPr="00405DB2">
        <w:rPr>
          <w:rFonts w:eastAsia="Phetsarath OT" w:cs="Phetsarath OT"/>
          <w:szCs w:val="24"/>
          <w:cs/>
          <w:lang w:bidi="lo-LA"/>
        </w:rPr>
        <w:tab/>
        <w:t>ງ. ເຈ້ຍຂີ້ໝີ້ນ</w:t>
      </w:r>
    </w:p>
    <w:p w14:paraId="37B188F7" w14:textId="77777777" w:rsidR="000812B6" w:rsidRPr="00405DB2" w:rsidRDefault="000812B6" w:rsidP="000812B6">
      <w:pPr>
        <w:spacing w:line="276" w:lineRule="auto"/>
        <w:jc w:val="thaiDistribute"/>
        <w:rPr>
          <w:rFonts w:eastAsia="Phetsarath OT" w:cs="Phetsarath OT"/>
          <w:lang w:bidi="lo-LA"/>
        </w:rPr>
      </w:pPr>
      <w:r w:rsidRPr="00405DB2">
        <w:rPr>
          <w:rFonts w:eastAsia="Phetsarath OT" w:cs="Phetsarath OT"/>
          <w:cs/>
        </w:rPr>
        <w:t xml:space="preserve">54 </w:t>
      </w:r>
      <w:r w:rsidRPr="00405DB2">
        <w:rPr>
          <w:rFonts w:eastAsia="Phetsarath OT" w:cs="Phetsarath OT"/>
          <w:cs/>
          <w:lang w:bidi="lo-LA"/>
        </w:rPr>
        <w:t>ໂລຫະທີ່ມີຄ່າປະກອບມີທາດໂລຫະໃດແດ່ ?</w:t>
      </w:r>
    </w:p>
    <w:p w14:paraId="30E04319" w14:textId="77777777" w:rsidR="000812B6" w:rsidRPr="00405DB2" w:rsidRDefault="000812B6" w:rsidP="000812B6">
      <w:pPr>
        <w:pStyle w:val="ListParagraph"/>
        <w:spacing w:line="276" w:lineRule="auto"/>
        <w:ind w:left="567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 xml:space="preserve">ກ. </w:t>
      </w:r>
      <w:r w:rsidRPr="00405DB2">
        <w:rPr>
          <w:rFonts w:eastAsia="Phetsarath OT" w:cs="Phetsarath OT"/>
          <w:position w:val="-10"/>
          <w:szCs w:val="24"/>
          <w:cs/>
          <w:lang w:bidi="lo-LA"/>
        </w:rPr>
        <w:object w:dxaOrig="1300" w:dyaOrig="320" w14:anchorId="5972863C">
          <v:shape id="_x0000_i1147" type="#_x0000_t75" style="width:65.25pt;height:15.75pt" o:ole="">
            <v:imagedata r:id="rId244" o:title=""/>
          </v:shape>
          <o:OLEObject Type="Embed" ProgID="Equation.DSMT4" ShapeID="_x0000_i1147" DrawAspect="Content" ObjectID="_1713771725" r:id="rId245"/>
        </w:object>
      </w:r>
    </w:p>
    <w:p w14:paraId="267AE7FB" w14:textId="77777777" w:rsidR="000812B6" w:rsidRPr="00405DB2" w:rsidRDefault="000812B6" w:rsidP="000812B6">
      <w:pPr>
        <w:pStyle w:val="ListParagraph"/>
        <w:spacing w:line="276" w:lineRule="auto"/>
        <w:ind w:left="567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 xml:space="preserve">ຂ. </w:t>
      </w:r>
      <w:r w:rsidRPr="00405DB2">
        <w:rPr>
          <w:rFonts w:eastAsia="Phetsarath OT" w:cs="Phetsarath OT"/>
          <w:position w:val="-10"/>
          <w:szCs w:val="24"/>
          <w:cs/>
          <w:lang w:bidi="lo-LA"/>
        </w:rPr>
        <w:object w:dxaOrig="1100" w:dyaOrig="320" w14:anchorId="19948317">
          <v:shape id="_x0000_i1148" type="#_x0000_t75" style="width:54pt;height:15.75pt" o:ole="">
            <v:imagedata r:id="rId246" o:title=""/>
          </v:shape>
          <o:OLEObject Type="Embed" ProgID="Equation.DSMT4" ShapeID="_x0000_i1148" DrawAspect="Content" ObjectID="_1713771726" r:id="rId247"/>
        </w:object>
      </w:r>
    </w:p>
    <w:p w14:paraId="5422501D" w14:textId="77777777" w:rsidR="000812B6" w:rsidRPr="00405DB2" w:rsidRDefault="000812B6" w:rsidP="000812B6">
      <w:pPr>
        <w:pStyle w:val="ListParagraph"/>
        <w:spacing w:line="276" w:lineRule="auto"/>
        <w:ind w:left="567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szCs w:val="24"/>
          <w:cs/>
          <w:lang w:bidi="lo-LA"/>
        </w:rPr>
        <w:t xml:space="preserve">ຄ. </w:t>
      </w:r>
      <w:r w:rsidRPr="00405DB2">
        <w:rPr>
          <w:rFonts w:eastAsia="Phetsarath OT" w:cs="Phetsarath OT"/>
          <w:position w:val="-10"/>
          <w:szCs w:val="24"/>
          <w:cs/>
          <w:lang w:bidi="lo-LA"/>
        </w:rPr>
        <w:object w:dxaOrig="1240" w:dyaOrig="320" w14:anchorId="7175D448">
          <v:shape id="_x0000_i1149" type="#_x0000_t75" style="width:62.25pt;height:15.75pt" o:ole="">
            <v:imagedata r:id="rId248" o:title=""/>
          </v:shape>
          <o:OLEObject Type="Embed" ProgID="Equation.DSMT4" ShapeID="_x0000_i1149" DrawAspect="Content" ObjectID="_1713771727" r:id="rId249"/>
        </w:object>
      </w:r>
    </w:p>
    <w:p w14:paraId="436850C3" w14:textId="77777777" w:rsidR="000812B6" w:rsidRPr="00405DB2" w:rsidRDefault="000812B6" w:rsidP="000812B6">
      <w:pPr>
        <w:pStyle w:val="ListParagraph"/>
        <w:spacing w:line="276" w:lineRule="auto"/>
        <w:ind w:left="567"/>
        <w:jc w:val="thaiDistribute"/>
        <w:rPr>
          <w:rFonts w:eastAsia="Phetsarath OT" w:cs="Phetsarath OT"/>
          <w:szCs w:val="24"/>
          <w:lang w:bidi="lo-LA"/>
        </w:rPr>
      </w:pPr>
      <w:r w:rsidRPr="00405DB2">
        <w:rPr>
          <w:rFonts w:eastAsia="Phetsarath OT" w:cs="Phetsarath OT"/>
          <w:noProof/>
          <w:szCs w:val="24"/>
          <w:lang w:val="lo-LA" w:bidi="lo-L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620F541" wp14:editId="496DAE68">
                <wp:simplePos x="0" y="0"/>
                <wp:positionH relativeFrom="column">
                  <wp:posOffset>300990</wp:posOffset>
                </wp:positionH>
                <wp:positionV relativeFrom="paragraph">
                  <wp:posOffset>42643</wp:posOffset>
                </wp:positionV>
                <wp:extent cx="209550" cy="209550"/>
                <wp:effectExtent l="95250" t="38100" r="0" b="114300"/>
                <wp:wrapNone/>
                <wp:docPr id="1415" name="Oval 14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3B3D62D" id="Oval 1415" o:spid="_x0000_s1026" style="position:absolute;margin-left:23.7pt;margin-top:3.35pt;width:16.5pt;height:16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5xKsQIAAHI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Pr="00405DB2">
        <w:rPr>
          <w:rFonts w:eastAsia="Phetsarath OT" w:cs="Phetsarath OT"/>
          <w:szCs w:val="24"/>
          <w:cs/>
          <w:lang w:bidi="lo-LA"/>
        </w:rPr>
        <w:t xml:space="preserve">ງ. </w:t>
      </w:r>
      <w:r w:rsidRPr="00405DB2">
        <w:rPr>
          <w:rFonts w:eastAsia="Phetsarath OT" w:cs="Phetsarath OT"/>
          <w:position w:val="-10"/>
          <w:szCs w:val="24"/>
          <w:cs/>
          <w:lang w:bidi="lo-LA"/>
        </w:rPr>
        <w:object w:dxaOrig="1280" w:dyaOrig="320" w14:anchorId="505DC092">
          <v:shape id="_x0000_i1150" type="#_x0000_t75" style="width:63.75pt;height:15.75pt" o:ole="">
            <v:imagedata r:id="rId250" o:title=""/>
          </v:shape>
          <o:OLEObject Type="Embed" ProgID="Equation.DSMT4" ShapeID="_x0000_i1150" DrawAspect="Content" ObjectID="_1713771728" r:id="rId251"/>
        </w:object>
      </w:r>
    </w:p>
    <w:p w14:paraId="0F9B0522" w14:textId="13EF15B8" w:rsidR="000812B6" w:rsidRPr="00405DB2" w:rsidRDefault="000812B6" w:rsidP="000812B6">
      <w:pPr>
        <w:spacing w:line="276" w:lineRule="auto"/>
        <w:jc w:val="thaiDistribute"/>
        <w:rPr>
          <w:rFonts w:eastAsia="Phetsarath OT" w:cs="Phetsarath OT"/>
        </w:rPr>
      </w:pPr>
    </w:p>
    <w:p w14:paraId="01FFD35F" w14:textId="77777777" w:rsidR="000812B6" w:rsidRPr="00405DB2" w:rsidRDefault="000812B6" w:rsidP="000812B6">
      <w:pPr>
        <w:spacing w:line="276" w:lineRule="auto"/>
        <w:jc w:val="thaiDistribute"/>
        <w:rPr>
          <w:rFonts w:eastAsia="Phetsarath OT" w:cs="Phetsarath OT"/>
          <w:lang w:bidi="lo-LA"/>
        </w:rPr>
      </w:pPr>
    </w:p>
    <w:p w14:paraId="7D86B7E3" w14:textId="45843F0C" w:rsidR="000812B6" w:rsidRPr="00405DB2" w:rsidRDefault="000812B6" w:rsidP="000812B6">
      <w:pPr>
        <w:pStyle w:val="Header"/>
        <w:tabs>
          <w:tab w:val="clear" w:pos="4680"/>
          <w:tab w:val="clear" w:pos="9360"/>
        </w:tabs>
        <w:spacing w:after="160"/>
        <w:rPr>
          <w:rFonts w:eastAsia="Phetsarath OT"/>
          <w:lang w:bidi="lo-LA"/>
        </w:rPr>
      </w:pPr>
    </w:p>
    <w:p w14:paraId="5F028978" w14:textId="46897C43" w:rsidR="000812B6" w:rsidRPr="00405DB2" w:rsidRDefault="000812B6" w:rsidP="000812B6">
      <w:pPr>
        <w:spacing w:after="0" w:line="240" w:lineRule="auto"/>
        <w:rPr>
          <w:rFonts w:eastAsia="Times New Roman" w:cs="Phetsarath OT"/>
          <w:lang w:bidi="lo-LA"/>
        </w:rPr>
      </w:pPr>
    </w:p>
    <w:p w14:paraId="2B324B44" w14:textId="7EC148A3" w:rsidR="000812B6" w:rsidRPr="00405DB2" w:rsidRDefault="000812B6" w:rsidP="000812B6">
      <w:pPr>
        <w:spacing w:line="276" w:lineRule="auto"/>
        <w:jc w:val="thaiDistribute"/>
        <w:rPr>
          <w:rFonts w:eastAsia="Phetsarath OT" w:cs="Phetsarath OT"/>
          <w:lang w:bidi="lo-LA"/>
        </w:rPr>
      </w:pPr>
    </w:p>
    <w:p w14:paraId="73CD7629" w14:textId="0B16DE7C" w:rsidR="000812B6" w:rsidRPr="00405DB2" w:rsidRDefault="000812B6" w:rsidP="000812B6">
      <w:pPr>
        <w:spacing w:line="276" w:lineRule="auto"/>
        <w:jc w:val="thaiDistribute"/>
        <w:rPr>
          <w:rFonts w:eastAsia="Phetsarath OT" w:cs="Phetsarath OT"/>
          <w:cs/>
          <w:lang w:bidi="lo-LA"/>
        </w:rPr>
      </w:pPr>
    </w:p>
    <w:p w14:paraId="12ED774D" w14:textId="5EE3C954" w:rsidR="00A020F3" w:rsidRPr="00405DB2" w:rsidRDefault="00A020F3" w:rsidP="00A020F3">
      <w:pPr>
        <w:tabs>
          <w:tab w:val="left" w:pos="709"/>
        </w:tabs>
        <w:spacing w:line="276" w:lineRule="auto"/>
        <w:jc w:val="thaiDistribute"/>
        <w:rPr>
          <w:rFonts w:eastAsia="Phetsarath OT" w:cs="Phetsarath OT"/>
        </w:rPr>
      </w:pPr>
    </w:p>
    <w:p w14:paraId="2CC918DC" w14:textId="500B08C8" w:rsidR="00A020F3" w:rsidRPr="00405DB2" w:rsidRDefault="00A020F3" w:rsidP="00A020F3">
      <w:pPr>
        <w:spacing w:line="276" w:lineRule="auto"/>
        <w:jc w:val="thaiDistribute"/>
        <w:rPr>
          <w:rFonts w:eastAsia="Phetsarath OT" w:cs="Phetsarath OT"/>
        </w:rPr>
      </w:pPr>
    </w:p>
    <w:p w14:paraId="659ADFAB" w14:textId="711005BA" w:rsidR="00A020F3" w:rsidRPr="00405DB2" w:rsidRDefault="00A020F3" w:rsidP="00A020F3">
      <w:pPr>
        <w:tabs>
          <w:tab w:val="left" w:pos="709"/>
        </w:tabs>
        <w:spacing w:line="276" w:lineRule="auto"/>
        <w:jc w:val="thaiDistribute"/>
        <w:rPr>
          <w:rFonts w:eastAsia="Phetsarath OT" w:cs="Phetsarath OT"/>
          <w:lang w:bidi="lo-LA"/>
        </w:rPr>
      </w:pPr>
    </w:p>
    <w:p w14:paraId="46AAAB8D" w14:textId="351F43A4" w:rsidR="00A020F3" w:rsidRPr="00405DB2" w:rsidRDefault="00A020F3" w:rsidP="00A020F3">
      <w:pPr>
        <w:tabs>
          <w:tab w:val="left" w:pos="709"/>
        </w:tabs>
        <w:spacing w:line="276" w:lineRule="auto"/>
        <w:jc w:val="thaiDistribute"/>
        <w:rPr>
          <w:rFonts w:eastAsia="Phetsarath OT" w:cs="Phetsarath OT"/>
          <w:cs/>
          <w:lang w:bidi="lo-LA"/>
        </w:rPr>
      </w:pPr>
    </w:p>
    <w:p w14:paraId="4548F781" w14:textId="77777777" w:rsidR="005B0A44" w:rsidRPr="00405DB2" w:rsidRDefault="005B0A44" w:rsidP="00405DB2">
      <w:pPr>
        <w:spacing w:line="276" w:lineRule="auto"/>
        <w:rPr>
          <w:rFonts w:cs="Phetsarath OT"/>
          <w:lang w:bidi="lo-LA"/>
        </w:rPr>
      </w:pPr>
    </w:p>
    <w:p w14:paraId="59FAF507" w14:textId="7153DF11" w:rsidR="005B0A44" w:rsidRPr="00405DB2" w:rsidRDefault="005B0A44" w:rsidP="005B0A44">
      <w:pPr>
        <w:spacing w:line="276" w:lineRule="auto"/>
        <w:jc w:val="both"/>
        <w:rPr>
          <w:rFonts w:cs="Phetsarath OT"/>
          <w:lang w:bidi="lo-LA"/>
        </w:rPr>
      </w:pPr>
    </w:p>
    <w:p w14:paraId="77B585A8" w14:textId="41650C91" w:rsidR="005B0A44" w:rsidRPr="00405DB2" w:rsidRDefault="005B0A44" w:rsidP="005B0A44">
      <w:pPr>
        <w:spacing w:line="276" w:lineRule="auto"/>
        <w:jc w:val="both"/>
        <w:rPr>
          <w:rFonts w:cs="Phetsarath OT"/>
          <w:lang w:bidi="lo-LA"/>
        </w:rPr>
      </w:pPr>
    </w:p>
    <w:p w14:paraId="67B6A746" w14:textId="77777777" w:rsidR="005B0A44" w:rsidRPr="00405DB2" w:rsidRDefault="005B0A44" w:rsidP="005B0A44">
      <w:pPr>
        <w:spacing w:line="276" w:lineRule="auto"/>
        <w:ind w:left="349"/>
        <w:jc w:val="thaiDistribute"/>
        <w:rPr>
          <w:rFonts w:eastAsia="Phetsarath OT" w:cs="Phetsarath OT"/>
          <w:lang w:bidi="lo-LA"/>
        </w:rPr>
      </w:pPr>
    </w:p>
    <w:p w14:paraId="6DCD9478" w14:textId="77777777" w:rsidR="000F4892" w:rsidRPr="00405DB2" w:rsidRDefault="000F4892" w:rsidP="00442892">
      <w:pPr>
        <w:spacing w:line="276" w:lineRule="auto"/>
        <w:jc w:val="thaiDistribute"/>
        <w:rPr>
          <w:rFonts w:eastAsia="Phetsarath OT" w:cs="Phetsarath OT"/>
          <w:lang w:bidi="lo-LA"/>
        </w:rPr>
      </w:pPr>
    </w:p>
    <w:sectPr w:rsidR="000F4892" w:rsidRPr="00405DB2" w:rsidSect="0074076B">
      <w:pgSz w:w="12240" w:h="15840" w:code="1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hetsarath OT">
    <w:panose1 w:val="02000500000000000000"/>
    <w:charset w:val="00"/>
    <w:family w:val="auto"/>
    <w:pitch w:val="variable"/>
    <w:sig w:usb0="A30000A7" w:usb1="5000004A" w:usb2="00000000" w:usb3="00000000" w:csb0="0000011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TXihei"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aysettha OT">
    <w:panose1 w:val="020B0504020207020204"/>
    <w:charset w:val="00"/>
    <w:family w:val="swiss"/>
    <w:pitch w:val="variable"/>
    <w:sig w:usb0="830000AF" w:usb1="1000200A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F27CD"/>
    <w:multiLevelType w:val="hybridMultilevel"/>
    <w:tmpl w:val="352AF91C"/>
    <w:lvl w:ilvl="0" w:tplc="3800E7FC">
      <w:start w:val="1"/>
      <w:numFmt w:val="decimal"/>
      <w:lvlText w:val="%1."/>
      <w:lvlJc w:val="left"/>
      <w:pPr>
        <w:ind w:left="927" w:hanging="360"/>
      </w:pPr>
      <w:rPr>
        <w:rFonts w:ascii="Times New Roman" w:eastAsia="Phetsarath OT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09C05A6"/>
    <w:multiLevelType w:val="hybridMultilevel"/>
    <w:tmpl w:val="A62E9BB6"/>
    <w:lvl w:ilvl="0" w:tplc="22EC3F1C">
      <w:start w:val="2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F1335D"/>
    <w:multiLevelType w:val="hybridMultilevel"/>
    <w:tmpl w:val="4C8856D2"/>
    <w:lvl w:ilvl="0" w:tplc="93F0D546">
      <w:start w:val="1"/>
      <w:numFmt w:val="bullet"/>
      <w:lvlText w:val=""/>
      <w:lvlJc w:val="left"/>
      <w:pPr>
        <w:ind w:left="1429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86E14D2"/>
    <w:multiLevelType w:val="hybridMultilevel"/>
    <w:tmpl w:val="F7C4AF30"/>
    <w:lvl w:ilvl="0" w:tplc="4A644FE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0F265C85"/>
    <w:multiLevelType w:val="hybridMultilevel"/>
    <w:tmpl w:val="2F286E90"/>
    <w:lvl w:ilvl="0" w:tplc="26AE54E2">
      <w:start w:val="1"/>
      <w:numFmt w:val="decimal"/>
      <w:lvlText w:val="%1."/>
      <w:lvlJc w:val="left"/>
      <w:pPr>
        <w:ind w:left="1004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0F5F7024"/>
    <w:multiLevelType w:val="hybridMultilevel"/>
    <w:tmpl w:val="65446DD0"/>
    <w:lvl w:ilvl="0" w:tplc="62DE5AA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124411B"/>
    <w:multiLevelType w:val="hybridMultilevel"/>
    <w:tmpl w:val="A364C56C"/>
    <w:lvl w:ilvl="0" w:tplc="6866A35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A0E467C"/>
    <w:multiLevelType w:val="hybridMultilevel"/>
    <w:tmpl w:val="BFB409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783F10"/>
    <w:multiLevelType w:val="hybridMultilevel"/>
    <w:tmpl w:val="3CDE9752"/>
    <w:lvl w:ilvl="0" w:tplc="C772EB5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5881D94"/>
    <w:multiLevelType w:val="hybridMultilevel"/>
    <w:tmpl w:val="C6D44240"/>
    <w:lvl w:ilvl="0" w:tplc="8DB28AD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48B76FD"/>
    <w:multiLevelType w:val="hybridMultilevel"/>
    <w:tmpl w:val="826024C8"/>
    <w:lvl w:ilvl="0" w:tplc="3C946454">
      <w:start w:val="1"/>
      <w:numFmt w:val="bullet"/>
      <w:lvlText w:val="②"/>
      <w:lvlJc w:val="left"/>
      <w:pPr>
        <w:ind w:left="1080" w:hanging="360"/>
      </w:pPr>
      <w:rPr>
        <w:rFonts w:ascii="STXihei" w:eastAsia="STXihei" w:hAnsi="STXihei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170228"/>
    <w:multiLevelType w:val="hybridMultilevel"/>
    <w:tmpl w:val="A84033D4"/>
    <w:lvl w:ilvl="0" w:tplc="D66A2E94">
      <w:start w:val="1"/>
      <w:numFmt w:val="bullet"/>
      <w:lvlText w:val="①"/>
      <w:lvlJc w:val="left"/>
      <w:pPr>
        <w:ind w:left="1440" w:hanging="360"/>
      </w:pPr>
      <w:rPr>
        <w:rFonts w:ascii="STXihei" w:eastAsia="STXihei" w:hAnsi="STXihei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9A771C0"/>
    <w:multiLevelType w:val="hybridMultilevel"/>
    <w:tmpl w:val="C8B07D50"/>
    <w:lvl w:ilvl="0" w:tplc="F75C354A">
      <w:start w:val="1"/>
      <w:numFmt w:val="decimal"/>
      <w:lvlText w:val="%1."/>
      <w:lvlJc w:val="left"/>
      <w:pPr>
        <w:ind w:left="1211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3D5104D4"/>
    <w:multiLevelType w:val="hybridMultilevel"/>
    <w:tmpl w:val="C4F6B3CE"/>
    <w:lvl w:ilvl="0" w:tplc="55700B5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23078A"/>
    <w:multiLevelType w:val="hybridMultilevel"/>
    <w:tmpl w:val="0C289EB0"/>
    <w:lvl w:ilvl="0" w:tplc="31A2642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4B9A1931"/>
    <w:multiLevelType w:val="hybridMultilevel"/>
    <w:tmpl w:val="35A42A88"/>
    <w:lvl w:ilvl="0" w:tplc="E7DA11E6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4E072B8E"/>
    <w:multiLevelType w:val="hybridMultilevel"/>
    <w:tmpl w:val="47BA3B6E"/>
    <w:lvl w:ilvl="0" w:tplc="6FC2BE7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527060EC"/>
    <w:multiLevelType w:val="hybridMultilevel"/>
    <w:tmpl w:val="C0262924"/>
    <w:lvl w:ilvl="0" w:tplc="F5B6F6E2">
      <w:start w:val="4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8B3820"/>
    <w:multiLevelType w:val="hybridMultilevel"/>
    <w:tmpl w:val="DA9AC81A"/>
    <w:lvl w:ilvl="0" w:tplc="76283C54">
      <w:start w:val="21"/>
      <w:numFmt w:val="decimal"/>
      <w:lvlText w:val="%1"/>
      <w:lvlJc w:val="left"/>
      <w:pPr>
        <w:ind w:left="720" w:hanging="360"/>
      </w:pPr>
      <w:rPr>
        <w:rFonts w:ascii="Saysettha OT" w:hAnsi="Saysettha OT" w:cs="Saysettha OT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1C5862"/>
    <w:multiLevelType w:val="hybridMultilevel"/>
    <w:tmpl w:val="D5048576"/>
    <w:lvl w:ilvl="0" w:tplc="89D67EB0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55DA525C"/>
    <w:multiLevelType w:val="hybridMultilevel"/>
    <w:tmpl w:val="CB922316"/>
    <w:lvl w:ilvl="0" w:tplc="476A071E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58102AC2"/>
    <w:multiLevelType w:val="hybridMultilevel"/>
    <w:tmpl w:val="0F9A094E"/>
    <w:lvl w:ilvl="0" w:tplc="73CE41D6">
      <w:start w:val="4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C63771"/>
    <w:multiLevelType w:val="hybridMultilevel"/>
    <w:tmpl w:val="D77E794C"/>
    <w:lvl w:ilvl="0" w:tplc="EE76B7F4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696C2B2F"/>
    <w:multiLevelType w:val="hybridMultilevel"/>
    <w:tmpl w:val="3CBC76B0"/>
    <w:lvl w:ilvl="0" w:tplc="D01EA754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727C5DC7"/>
    <w:multiLevelType w:val="hybridMultilevel"/>
    <w:tmpl w:val="DE029B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8D56C8"/>
    <w:multiLevelType w:val="hybridMultilevel"/>
    <w:tmpl w:val="34284FEE"/>
    <w:lvl w:ilvl="0" w:tplc="B5C4A2E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6CC4F55"/>
    <w:multiLevelType w:val="hybridMultilevel"/>
    <w:tmpl w:val="2626E922"/>
    <w:lvl w:ilvl="0" w:tplc="4A063324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778B5F97"/>
    <w:multiLevelType w:val="hybridMultilevel"/>
    <w:tmpl w:val="2050E484"/>
    <w:lvl w:ilvl="0" w:tplc="36F4AA5A">
      <w:start w:val="24"/>
      <w:numFmt w:val="decimal"/>
      <w:lvlText w:val="%1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8813CBF"/>
    <w:multiLevelType w:val="hybridMultilevel"/>
    <w:tmpl w:val="3D86C552"/>
    <w:lvl w:ilvl="0" w:tplc="CC24F5AA">
      <w:start w:val="23"/>
      <w:numFmt w:val="decimal"/>
      <w:lvlText w:val="%1."/>
      <w:lvlJc w:val="left"/>
      <w:pPr>
        <w:ind w:left="720" w:hanging="360"/>
      </w:pPr>
      <w:rPr>
        <w:rFonts w:ascii="Saysettha OT" w:hAnsi="Saysettha OT" w:cs="Saysettha OT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AE27B35"/>
    <w:multiLevelType w:val="hybridMultilevel"/>
    <w:tmpl w:val="1A60497A"/>
    <w:lvl w:ilvl="0" w:tplc="56E8536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D242429"/>
    <w:multiLevelType w:val="hybridMultilevel"/>
    <w:tmpl w:val="EB42CDF4"/>
    <w:lvl w:ilvl="0" w:tplc="93F0D546">
      <w:start w:val="1"/>
      <w:numFmt w:val="bullet"/>
      <w:lvlText w:val=""/>
      <w:lvlJc w:val="left"/>
      <w:pPr>
        <w:ind w:left="1713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4"/>
  </w:num>
  <w:num w:numId="3">
    <w:abstractNumId w:val="9"/>
  </w:num>
  <w:num w:numId="4">
    <w:abstractNumId w:val="4"/>
  </w:num>
  <w:num w:numId="5">
    <w:abstractNumId w:val="8"/>
  </w:num>
  <w:num w:numId="6">
    <w:abstractNumId w:val="18"/>
  </w:num>
  <w:num w:numId="7">
    <w:abstractNumId w:val="28"/>
  </w:num>
  <w:num w:numId="8">
    <w:abstractNumId w:val="27"/>
  </w:num>
  <w:num w:numId="9">
    <w:abstractNumId w:val="1"/>
  </w:num>
  <w:num w:numId="10">
    <w:abstractNumId w:val="5"/>
  </w:num>
  <w:num w:numId="11">
    <w:abstractNumId w:val="3"/>
  </w:num>
  <w:num w:numId="12">
    <w:abstractNumId w:val="26"/>
  </w:num>
  <w:num w:numId="13">
    <w:abstractNumId w:val="19"/>
  </w:num>
  <w:num w:numId="14">
    <w:abstractNumId w:val="16"/>
  </w:num>
  <w:num w:numId="15">
    <w:abstractNumId w:val="14"/>
  </w:num>
  <w:num w:numId="16">
    <w:abstractNumId w:val="15"/>
  </w:num>
  <w:num w:numId="17">
    <w:abstractNumId w:val="13"/>
  </w:num>
  <w:num w:numId="18">
    <w:abstractNumId w:val="20"/>
  </w:num>
  <w:num w:numId="19">
    <w:abstractNumId w:val="25"/>
  </w:num>
  <w:num w:numId="20">
    <w:abstractNumId w:val="0"/>
  </w:num>
  <w:num w:numId="21">
    <w:abstractNumId w:val="22"/>
  </w:num>
  <w:num w:numId="22">
    <w:abstractNumId w:val="21"/>
  </w:num>
  <w:num w:numId="23">
    <w:abstractNumId w:val="17"/>
  </w:num>
  <w:num w:numId="24">
    <w:abstractNumId w:val="23"/>
  </w:num>
  <w:num w:numId="25">
    <w:abstractNumId w:val="6"/>
  </w:num>
  <w:num w:numId="26">
    <w:abstractNumId w:val="10"/>
  </w:num>
  <w:num w:numId="27">
    <w:abstractNumId w:val="29"/>
  </w:num>
  <w:num w:numId="28">
    <w:abstractNumId w:val="11"/>
  </w:num>
  <w:num w:numId="29">
    <w:abstractNumId w:val="12"/>
  </w:num>
  <w:num w:numId="30">
    <w:abstractNumId w:val="30"/>
  </w:num>
  <w:num w:numId="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1C35"/>
    <w:rsid w:val="000812B6"/>
    <w:rsid w:val="000F4892"/>
    <w:rsid w:val="00160D39"/>
    <w:rsid w:val="001D1C35"/>
    <w:rsid w:val="002B51F1"/>
    <w:rsid w:val="002D3701"/>
    <w:rsid w:val="00405DB2"/>
    <w:rsid w:val="00442892"/>
    <w:rsid w:val="005B0A44"/>
    <w:rsid w:val="00603278"/>
    <w:rsid w:val="006B1C62"/>
    <w:rsid w:val="006E7A63"/>
    <w:rsid w:val="0074076B"/>
    <w:rsid w:val="007715EC"/>
    <w:rsid w:val="00940AA3"/>
    <w:rsid w:val="00967BA5"/>
    <w:rsid w:val="00A020F3"/>
    <w:rsid w:val="00A051DF"/>
    <w:rsid w:val="00B82763"/>
    <w:rsid w:val="00BE07C7"/>
    <w:rsid w:val="00C77126"/>
    <w:rsid w:val="00F96A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4AA98A"/>
  <w15:chartTrackingRefBased/>
  <w15:docId w15:val="{99BEA322-B9F9-4A45-B439-E0AAB9F9C7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hetsarath OT" w:eastAsiaTheme="minorHAnsi" w:hAnsi="Phetsarath OT" w:cs="Times New Roman"/>
        <w:sz w:val="24"/>
        <w:szCs w:val="24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1C35"/>
    <w:pPr>
      <w:ind w:left="720"/>
      <w:contextualSpacing/>
    </w:pPr>
    <w:rPr>
      <w:rFonts w:cs="Angsana New"/>
      <w:szCs w:val="30"/>
    </w:rPr>
  </w:style>
  <w:style w:type="character" w:styleId="PlaceholderText">
    <w:name w:val="Placeholder Text"/>
    <w:basedOn w:val="DefaultParagraphFont"/>
    <w:uiPriority w:val="99"/>
    <w:semiHidden/>
    <w:rsid w:val="001D1C35"/>
    <w:rPr>
      <w:color w:val="808080"/>
    </w:rPr>
  </w:style>
  <w:style w:type="paragraph" w:styleId="NoSpacing">
    <w:name w:val="No Spacing"/>
    <w:uiPriority w:val="1"/>
    <w:qFormat/>
    <w:rsid w:val="002B51F1"/>
    <w:pPr>
      <w:spacing w:after="0" w:line="240" w:lineRule="auto"/>
    </w:pPr>
    <w:rPr>
      <w:rFonts w:cs="Angsana New"/>
      <w:szCs w:val="30"/>
    </w:rPr>
  </w:style>
  <w:style w:type="paragraph" w:styleId="Title">
    <w:name w:val="Title"/>
    <w:basedOn w:val="Normal"/>
    <w:next w:val="Normal"/>
    <w:link w:val="TitleChar"/>
    <w:uiPriority w:val="10"/>
    <w:qFormat/>
    <w:rsid w:val="002B51F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TitleChar">
    <w:name w:val="Title Char"/>
    <w:basedOn w:val="DefaultParagraphFont"/>
    <w:link w:val="Title"/>
    <w:uiPriority w:val="10"/>
    <w:rsid w:val="002B51F1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Header">
    <w:name w:val="header"/>
    <w:basedOn w:val="Normal"/>
    <w:link w:val="HeaderChar"/>
    <w:uiPriority w:val="99"/>
    <w:unhideWhenUsed/>
    <w:rsid w:val="000812B6"/>
    <w:pPr>
      <w:tabs>
        <w:tab w:val="center" w:pos="4680"/>
        <w:tab w:val="right" w:pos="9360"/>
      </w:tabs>
      <w:spacing w:after="0" w:line="240" w:lineRule="auto"/>
    </w:pPr>
    <w:rPr>
      <w:rFonts w:cs="Phetsarath OT"/>
      <w:lang w:bidi="ar-SA"/>
    </w:rPr>
  </w:style>
  <w:style w:type="character" w:customStyle="1" w:styleId="HeaderChar">
    <w:name w:val="Header Char"/>
    <w:basedOn w:val="DefaultParagraphFont"/>
    <w:link w:val="Header"/>
    <w:uiPriority w:val="99"/>
    <w:rsid w:val="000812B6"/>
    <w:rPr>
      <w:rFonts w:cs="Phetsarath OT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9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9.bin"/><Relationship Id="rId6" Type="http://schemas.openxmlformats.org/officeDocument/2006/relationships/image" Target="media/image1.png"/><Relationship Id="rId238" Type="http://schemas.openxmlformats.org/officeDocument/2006/relationships/image" Target="media/image11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1.bin"/><Relationship Id="rId9" Type="http://schemas.openxmlformats.org/officeDocument/2006/relationships/image" Target="media/image3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52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1.wmf"/><Relationship Id="rId253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8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3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2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8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AE8DE4-CEB3-4360-B803-B77DA2BBB0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1</Pages>
  <Words>1708</Words>
  <Characters>9742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V</dc:creator>
  <cp:keywords/>
  <dc:description/>
  <cp:lastModifiedBy>ສຸວັນນີ ຂະຫຍອງຫຼວງ</cp:lastModifiedBy>
  <cp:revision>9</cp:revision>
  <dcterms:created xsi:type="dcterms:W3CDTF">2022-04-26T02:57:00Z</dcterms:created>
  <dcterms:modified xsi:type="dcterms:W3CDTF">2022-05-11T03:49:00Z</dcterms:modified>
</cp:coreProperties>
</file>